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D40A2A" w14:textId="77777777" w:rsidR="00435AB3" w:rsidRDefault="00435AB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0CD40A2B" w14:textId="77777777" w:rsidR="00435AB3" w:rsidRDefault="00435AB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0CD40A2C" w14:textId="77777777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едеральное государственное автономное </w:t>
      </w:r>
    </w:p>
    <w:p w14:paraId="0CD40A2D" w14:textId="77777777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>образовательное учреждение высшего образования</w:t>
      </w:r>
    </w:p>
    <w:p w14:paraId="0CD40A2E" w14:textId="77777777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>«Пермский государственный национальный исследовательский университет» (ПГНИУ)</w:t>
      </w:r>
    </w:p>
    <w:p w14:paraId="0CD40A2F" w14:textId="77777777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>Региональный институт непрерывного образования (РИНО ПГНИУ)</w:t>
      </w:r>
    </w:p>
    <w:p w14:paraId="0CD40A30" w14:textId="77777777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>Цифровая кафедра</w:t>
      </w:r>
    </w:p>
    <w:p w14:paraId="0CD40A31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2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3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4" w14:textId="77777777" w:rsidR="00435AB3" w:rsidRDefault="00435AB3">
      <w:pPr>
        <w:spacing w:line="360" w:lineRule="auto"/>
        <w:jc w:val="center"/>
        <w:rPr>
          <w:sz w:val="28"/>
          <w:szCs w:val="28"/>
        </w:rPr>
      </w:pPr>
      <w:bookmarkStart w:id="0" w:name="_heading=h.gjdgxs" w:colFirst="0" w:colLast="0"/>
      <w:bookmarkEnd w:id="0"/>
    </w:p>
    <w:p w14:paraId="0CD40A35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6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7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8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9" w14:textId="77777777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>Выпускная аттестационная (квалификационная) работа</w:t>
      </w:r>
    </w:p>
    <w:p w14:paraId="0CD40A3A" w14:textId="2EB575AC" w:rsidR="00435AB3" w:rsidRDefault="0053323C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у профессиональной переподготовки «Анализ данных</w:t>
      </w:r>
      <w:r w:rsidR="00512457">
        <w:rPr>
          <w:sz w:val="28"/>
          <w:szCs w:val="28"/>
        </w:rPr>
        <w:t xml:space="preserve"> и машинное обучение</w:t>
      </w:r>
      <w:r>
        <w:rPr>
          <w:sz w:val="28"/>
          <w:szCs w:val="28"/>
        </w:rPr>
        <w:t>»</w:t>
      </w:r>
    </w:p>
    <w:p w14:paraId="0CD40A3B" w14:textId="77777777" w:rsidR="00435AB3" w:rsidRDefault="00435AB3">
      <w:pPr>
        <w:jc w:val="center"/>
        <w:rPr>
          <w:sz w:val="28"/>
          <w:szCs w:val="28"/>
        </w:rPr>
      </w:pPr>
    </w:p>
    <w:p w14:paraId="0CD40A3C" w14:textId="1554B476" w:rsidR="00435AB3" w:rsidRDefault="003C3D84" w:rsidP="003C3D8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ЛАССИФИКАЦИЯ ПАРОЛЕЙ ПО ИХ СЛОЖНОСТИ</w:t>
      </w:r>
    </w:p>
    <w:p w14:paraId="0CD40A3D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E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3F" w14:textId="77777777" w:rsidR="00435AB3" w:rsidRDefault="00435AB3">
      <w:pPr>
        <w:spacing w:line="360" w:lineRule="auto"/>
        <w:jc w:val="center"/>
        <w:rPr>
          <w:sz w:val="28"/>
          <w:szCs w:val="28"/>
        </w:rPr>
      </w:pPr>
    </w:p>
    <w:p w14:paraId="0CD40A40" w14:textId="77777777" w:rsidR="00435AB3" w:rsidRDefault="0053323C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Разработчики проекта:</w:t>
      </w:r>
    </w:p>
    <w:p w14:paraId="0CD40A41" w14:textId="2D570CD7" w:rsidR="00435AB3" w:rsidRDefault="006A44B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Мазунин Иван Вадимович</w:t>
      </w:r>
      <w:r w:rsidR="0053323C">
        <w:rPr>
          <w:sz w:val="28"/>
          <w:szCs w:val="28"/>
        </w:rPr>
        <w:t>,</w:t>
      </w:r>
    </w:p>
    <w:p w14:paraId="0CD40A42" w14:textId="2C63981D" w:rsidR="00435AB3" w:rsidRDefault="006A44B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Любов Кирилл Дмитриевич</w:t>
      </w:r>
      <w:r w:rsidR="0053323C">
        <w:rPr>
          <w:sz w:val="28"/>
          <w:szCs w:val="28"/>
        </w:rPr>
        <w:t>,</w:t>
      </w:r>
    </w:p>
    <w:p w14:paraId="0CD40A43" w14:textId="39B348AC" w:rsidR="00435AB3" w:rsidRDefault="006A44B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Щедрина Наталья Сергеевна</w:t>
      </w:r>
      <w:r w:rsidR="0053323C">
        <w:rPr>
          <w:sz w:val="28"/>
          <w:szCs w:val="28"/>
        </w:rPr>
        <w:t xml:space="preserve"> </w:t>
      </w:r>
    </w:p>
    <w:p w14:paraId="0CD40A44" w14:textId="77777777" w:rsidR="00435AB3" w:rsidRDefault="00435AB3">
      <w:pPr>
        <w:spacing w:line="360" w:lineRule="auto"/>
        <w:jc w:val="right"/>
        <w:rPr>
          <w:sz w:val="28"/>
          <w:szCs w:val="28"/>
        </w:rPr>
      </w:pPr>
    </w:p>
    <w:p w14:paraId="0CD40A45" w14:textId="77777777" w:rsidR="00435AB3" w:rsidRDefault="00435AB3">
      <w:pPr>
        <w:spacing w:line="360" w:lineRule="auto"/>
        <w:rPr>
          <w:sz w:val="28"/>
          <w:szCs w:val="28"/>
        </w:rPr>
      </w:pPr>
    </w:p>
    <w:p w14:paraId="0CD40A46" w14:textId="77777777" w:rsidR="00435AB3" w:rsidRDefault="00435AB3">
      <w:pPr>
        <w:spacing w:line="360" w:lineRule="auto"/>
        <w:jc w:val="right"/>
        <w:rPr>
          <w:sz w:val="28"/>
          <w:szCs w:val="28"/>
        </w:rPr>
      </w:pPr>
    </w:p>
    <w:p w14:paraId="0CD40A47" w14:textId="77777777" w:rsidR="00435AB3" w:rsidRDefault="00435AB3">
      <w:pPr>
        <w:spacing w:line="360" w:lineRule="auto"/>
        <w:jc w:val="right"/>
        <w:rPr>
          <w:sz w:val="28"/>
          <w:szCs w:val="28"/>
        </w:rPr>
      </w:pPr>
    </w:p>
    <w:p w14:paraId="0CD40A48" w14:textId="77777777" w:rsidR="00435AB3" w:rsidRDefault="00435AB3">
      <w:pPr>
        <w:spacing w:line="360" w:lineRule="auto"/>
        <w:jc w:val="right"/>
        <w:rPr>
          <w:sz w:val="28"/>
          <w:szCs w:val="28"/>
        </w:rPr>
      </w:pPr>
    </w:p>
    <w:p w14:paraId="0CD40A49" w14:textId="0C4AD556" w:rsidR="00435AB3" w:rsidRDefault="0053323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ермь, 202</w:t>
      </w:r>
      <w:r w:rsidR="00527E79">
        <w:rPr>
          <w:sz w:val="28"/>
          <w:szCs w:val="28"/>
        </w:rPr>
        <w:t>4</w:t>
      </w:r>
    </w:p>
    <w:p w14:paraId="0CD40A4A" w14:textId="77777777" w:rsidR="00435AB3" w:rsidRDefault="0053323C">
      <w:pPr>
        <w:spacing w:after="160" w:line="259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главление</w:t>
      </w:r>
    </w:p>
    <w:p w14:paraId="0CD40A4B" w14:textId="77777777" w:rsidR="00435AB3" w:rsidRDefault="00435AB3">
      <w:pPr>
        <w:tabs>
          <w:tab w:val="left" w:pos="3119"/>
        </w:tabs>
        <w:spacing w:line="360" w:lineRule="auto"/>
        <w:rPr>
          <w:sz w:val="28"/>
          <w:szCs w:val="28"/>
        </w:rPr>
      </w:pPr>
    </w:p>
    <w:p w14:paraId="390500B0" w14:textId="4EBBEEAC" w:rsidR="004A1D73" w:rsidRDefault="00FA30DF">
      <w:pPr>
        <w:pStyle w:val="12"/>
        <w:tabs>
          <w:tab w:val="right" w:leader="underscore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85368129" w:history="1">
        <w:r w:rsidR="004A1D73" w:rsidRPr="006371E2">
          <w:rPr>
            <w:rStyle w:val="aa"/>
            <w:noProof/>
          </w:rPr>
          <w:t>ПАСПОРТ ПРОЕКТА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29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3</w:t>
        </w:r>
        <w:r w:rsidR="004A1D73">
          <w:rPr>
            <w:noProof/>
            <w:webHidden/>
          </w:rPr>
          <w:fldChar w:fldCharType="end"/>
        </w:r>
      </w:hyperlink>
    </w:p>
    <w:p w14:paraId="0FF831D6" w14:textId="3E6E4C2B" w:rsidR="004A1D73" w:rsidRDefault="00923DD3">
      <w:pPr>
        <w:pStyle w:val="12"/>
        <w:tabs>
          <w:tab w:val="right" w:leader="underscore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85368130" w:history="1">
        <w:r w:rsidR="004A1D73" w:rsidRPr="006371E2">
          <w:rPr>
            <w:rStyle w:val="aa"/>
            <w:noProof/>
          </w:rPr>
          <w:t>СОДЕРЖАНИЕ ПРОЕКТА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0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4</w:t>
        </w:r>
        <w:r w:rsidR="004A1D73">
          <w:rPr>
            <w:noProof/>
            <w:webHidden/>
          </w:rPr>
          <w:fldChar w:fldCharType="end"/>
        </w:r>
      </w:hyperlink>
    </w:p>
    <w:p w14:paraId="3F9CA6AC" w14:textId="28E22EBB" w:rsidR="004A1D73" w:rsidRDefault="00923DD3">
      <w:pPr>
        <w:pStyle w:val="21"/>
        <w:tabs>
          <w:tab w:val="right" w:leader="underscore" w:pos="9345"/>
        </w:tabs>
        <w:rPr>
          <w:rFonts w:cstheme="minorBidi"/>
          <w:noProof/>
        </w:rPr>
      </w:pPr>
      <w:hyperlink w:anchor="_Toc185368131" w:history="1">
        <w:r w:rsidR="004A1D73" w:rsidRPr="006371E2">
          <w:rPr>
            <w:rStyle w:val="aa"/>
            <w:noProof/>
          </w:rPr>
          <w:t>Анализ проблемы исследования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1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4</w:t>
        </w:r>
        <w:r w:rsidR="004A1D73">
          <w:rPr>
            <w:noProof/>
            <w:webHidden/>
          </w:rPr>
          <w:fldChar w:fldCharType="end"/>
        </w:r>
      </w:hyperlink>
    </w:p>
    <w:p w14:paraId="77B2FCB5" w14:textId="7FDDB957" w:rsidR="004A1D73" w:rsidRDefault="00923DD3">
      <w:pPr>
        <w:pStyle w:val="21"/>
        <w:tabs>
          <w:tab w:val="right" w:leader="underscore" w:pos="9345"/>
        </w:tabs>
        <w:rPr>
          <w:rFonts w:cstheme="minorBidi"/>
          <w:noProof/>
        </w:rPr>
      </w:pPr>
      <w:hyperlink w:anchor="_Toc185368132" w:history="1">
        <w:r w:rsidR="004A1D73" w:rsidRPr="006371E2">
          <w:rPr>
            <w:rStyle w:val="aa"/>
            <w:noProof/>
          </w:rPr>
          <w:t>Исходные данные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2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6</w:t>
        </w:r>
        <w:r w:rsidR="004A1D73">
          <w:rPr>
            <w:noProof/>
            <w:webHidden/>
          </w:rPr>
          <w:fldChar w:fldCharType="end"/>
        </w:r>
      </w:hyperlink>
    </w:p>
    <w:p w14:paraId="28959EFF" w14:textId="5D15FF03" w:rsidR="004A1D73" w:rsidRDefault="00923DD3">
      <w:pPr>
        <w:pStyle w:val="21"/>
        <w:tabs>
          <w:tab w:val="right" w:leader="underscore" w:pos="9345"/>
        </w:tabs>
        <w:rPr>
          <w:rFonts w:cstheme="minorBidi"/>
          <w:noProof/>
        </w:rPr>
      </w:pPr>
      <w:hyperlink w:anchor="_Toc185368133" w:history="1">
        <w:r w:rsidR="004A1D73" w:rsidRPr="006371E2">
          <w:rPr>
            <w:rStyle w:val="aa"/>
            <w:noProof/>
          </w:rPr>
          <w:t>Реализация проекта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3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7</w:t>
        </w:r>
        <w:r w:rsidR="004A1D73">
          <w:rPr>
            <w:noProof/>
            <w:webHidden/>
          </w:rPr>
          <w:fldChar w:fldCharType="end"/>
        </w:r>
      </w:hyperlink>
    </w:p>
    <w:p w14:paraId="0F015E34" w14:textId="14C3F8CF" w:rsidR="004A1D73" w:rsidRDefault="00923DD3">
      <w:pPr>
        <w:pStyle w:val="31"/>
        <w:tabs>
          <w:tab w:val="right" w:leader="underscore" w:pos="9345"/>
        </w:tabs>
        <w:rPr>
          <w:rFonts w:cstheme="minorBidi"/>
          <w:noProof/>
        </w:rPr>
      </w:pPr>
      <w:hyperlink w:anchor="_Toc185368134" w:history="1">
        <w:r w:rsidR="004A1D73" w:rsidRPr="006371E2">
          <w:rPr>
            <w:rStyle w:val="aa"/>
            <w:noProof/>
          </w:rPr>
          <w:t>Этап 1. Подготовка данных к анализу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4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7</w:t>
        </w:r>
        <w:r w:rsidR="004A1D73">
          <w:rPr>
            <w:noProof/>
            <w:webHidden/>
          </w:rPr>
          <w:fldChar w:fldCharType="end"/>
        </w:r>
      </w:hyperlink>
    </w:p>
    <w:p w14:paraId="4287A1E5" w14:textId="7FDAC517" w:rsidR="004A1D73" w:rsidRDefault="00923DD3">
      <w:pPr>
        <w:pStyle w:val="31"/>
        <w:tabs>
          <w:tab w:val="right" w:leader="underscore" w:pos="9345"/>
        </w:tabs>
        <w:rPr>
          <w:rFonts w:cstheme="minorBidi"/>
          <w:noProof/>
        </w:rPr>
      </w:pPr>
      <w:hyperlink w:anchor="_Toc185368135" w:history="1">
        <w:r w:rsidR="004A1D73" w:rsidRPr="006371E2">
          <w:rPr>
            <w:rStyle w:val="aa"/>
            <w:noProof/>
          </w:rPr>
          <w:t>Этап 2. Предварительный анализ данных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5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10</w:t>
        </w:r>
        <w:r w:rsidR="004A1D73">
          <w:rPr>
            <w:noProof/>
            <w:webHidden/>
          </w:rPr>
          <w:fldChar w:fldCharType="end"/>
        </w:r>
      </w:hyperlink>
    </w:p>
    <w:p w14:paraId="685AA016" w14:textId="6C40AAAF" w:rsidR="004A1D73" w:rsidRDefault="00923DD3">
      <w:pPr>
        <w:pStyle w:val="31"/>
        <w:tabs>
          <w:tab w:val="right" w:leader="underscore" w:pos="9345"/>
        </w:tabs>
        <w:rPr>
          <w:rFonts w:cstheme="minorBidi"/>
          <w:noProof/>
        </w:rPr>
      </w:pPr>
      <w:hyperlink w:anchor="_Toc185368136" w:history="1">
        <w:r w:rsidR="004A1D73" w:rsidRPr="006371E2">
          <w:rPr>
            <w:rStyle w:val="aa"/>
            <w:noProof/>
          </w:rPr>
          <w:t>Этап 3. Корреляционный анализ данных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6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12</w:t>
        </w:r>
        <w:r w:rsidR="004A1D73">
          <w:rPr>
            <w:noProof/>
            <w:webHidden/>
          </w:rPr>
          <w:fldChar w:fldCharType="end"/>
        </w:r>
      </w:hyperlink>
    </w:p>
    <w:p w14:paraId="77BC5A49" w14:textId="6E52FB90" w:rsidR="004A1D73" w:rsidRDefault="00923DD3">
      <w:pPr>
        <w:pStyle w:val="31"/>
        <w:tabs>
          <w:tab w:val="right" w:leader="underscore" w:pos="9345"/>
        </w:tabs>
        <w:rPr>
          <w:rFonts w:cstheme="minorBidi"/>
          <w:noProof/>
        </w:rPr>
      </w:pPr>
      <w:hyperlink w:anchor="_Toc185368137" w:history="1">
        <w:r w:rsidR="004A1D73" w:rsidRPr="006371E2">
          <w:rPr>
            <w:rStyle w:val="aa"/>
            <w:noProof/>
          </w:rPr>
          <w:t>Этап 4. Создание и обучение моделей классификаторов.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7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14</w:t>
        </w:r>
        <w:r w:rsidR="004A1D73">
          <w:rPr>
            <w:noProof/>
            <w:webHidden/>
          </w:rPr>
          <w:fldChar w:fldCharType="end"/>
        </w:r>
      </w:hyperlink>
    </w:p>
    <w:p w14:paraId="0FE08AC0" w14:textId="2BEDAFFA" w:rsidR="004A1D73" w:rsidRDefault="00923DD3">
      <w:pPr>
        <w:pStyle w:val="31"/>
        <w:tabs>
          <w:tab w:val="right" w:leader="underscore" w:pos="9345"/>
        </w:tabs>
        <w:rPr>
          <w:rFonts w:cstheme="minorBidi"/>
          <w:noProof/>
        </w:rPr>
      </w:pPr>
      <w:hyperlink w:anchor="_Toc185368138" w:history="1">
        <w:r w:rsidR="004A1D73" w:rsidRPr="006371E2">
          <w:rPr>
            <w:rStyle w:val="aa"/>
            <w:noProof/>
          </w:rPr>
          <w:t xml:space="preserve">Этап 5.  Задача </w:t>
        </w:r>
        <w:r w:rsidR="004A1D73" w:rsidRPr="006371E2">
          <w:rPr>
            <w:rStyle w:val="aa"/>
            <w:noProof/>
            <w:lang w:val="en-US"/>
          </w:rPr>
          <w:t>NLP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8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21</w:t>
        </w:r>
        <w:r w:rsidR="004A1D73">
          <w:rPr>
            <w:noProof/>
            <w:webHidden/>
          </w:rPr>
          <w:fldChar w:fldCharType="end"/>
        </w:r>
      </w:hyperlink>
    </w:p>
    <w:p w14:paraId="34378E57" w14:textId="1531E1B2" w:rsidR="004A1D73" w:rsidRDefault="00923DD3">
      <w:pPr>
        <w:pStyle w:val="12"/>
        <w:tabs>
          <w:tab w:val="right" w:leader="underscore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85368139" w:history="1">
        <w:r w:rsidR="004A1D73" w:rsidRPr="006371E2">
          <w:rPr>
            <w:rStyle w:val="aa"/>
            <w:noProof/>
          </w:rPr>
          <w:t>ЗАКЛЮЧЕНИЕ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39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27</w:t>
        </w:r>
        <w:r w:rsidR="004A1D73">
          <w:rPr>
            <w:noProof/>
            <w:webHidden/>
          </w:rPr>
          <w:fldChar w:fldCharType="end"/>
        </w:r>
      </w:hyperlink>
    </w:p>
    <w:p w14:paraId="525C67FC" w14:textId="48D39CE5" w:rsidR="004A1D73" w:rsidRDefault="00923DD3">
      <w:pPr>
        <w:pStyle w:val="12"/>
        <w:tabs>
          <w:tab w:val="right" w:leader="underscore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85368140" w:history="1">
        <w:r w:rsidR="004A1D73" w:rsidRPr="006371E2">
          <w:rPr>
            <w:rStyle w:val="aa"/>
            <w:noProof/>
          </w:rPr>
          <w:t>СПИСОК ЛИТЕРАТУРЫ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40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28</w:t>
        </w:r>
        <w:r w:rsidR="004A1D73">
          <w:rPr>
            <w:noProof/>
            <w:webHidden/>
          </w:rPr>
          <w:fldChar w:fldCharType="end"/>
        </w:r>
      </w:hyperlink>
    </w:p>
    <w:p w14:paraId="3E0E1A38" w14:textId="188C5EE7" w:rsidR="004A1D73" w:rsidRDefault="00923DD3">
      <w:pPr>
        <w:pStyle w:val="12"/>
        <w:tabs>
          <w:tab w:val="right" w:leader="underscore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85368141" w:history="1">
        <w:r w:rsidR="004A1D73" w:rsidRPr="006371E2">
          <w:rPr>
            <w:rStyle w:val="aa"/>
            <w:noProof/>
          </w:rPr>
          <w:t>ПРИЛОЖЕНИЕ</w:t>
        </w:r>
        <w:r w:rsidR="004A1D73">
          <w:rPr>
            <w:noProof/>
            <w:webHidden/>
          </w:rPr>
          <w:tab/>
        </w:r>
        <w:r w:rsidR="004A1D73">
          <w:rPr>
            <w:noProof/>
            <w:webHidden/>
          </w:rPr>
          <w:fldChar w:fldCharType="begin"/>
        </w:r>
        <w:r w:rsidR="004A1D73">
          <w:rPr>
            <w:noProof/>
            <w:webHidden/>
          </w:rPr>
          <w:instrText xml:space="preserve"> PAGEREF _Toc185368141 \h </w:instrText>
        </w:r>
        <w:r w:rsidR="004A1D73">
          <w:rPr>
            <w:noProof/>
            <w:webHidden/>
          </w:rPr>
        </w:r>
        <w:r w:rsidR="004A1D73">
          <w:rPr>
            <w:noProof/>
            <w:webHidden/>
          </w:rPr>
          <w:fldChar w:fldCharType="separate"/>
        </w:r>
        <w:r w:rsidR="004A1D73">
          <w:rPr>
            <w:noProof/>
            <w:webHidden/>
          </w:rPr>
          <w:t>30</w:t>
        </w:r>
        <w:r w:rsidR="004A1D73">
          <w:rPr>
            <w:noProof/>
            <w:webHidden/>
          </w:rPr>
          <w:fldChar w:fldCharType="end"/>
        </w:r>
      </w:hyperlink>
    </w:p>
    <w:p w14:paraId="0CD40A5A" w14:textId="3E10B0DC" w:rsidR="00435AB3" w:rsidRDefault="00FA30DF">
      <w:pPr>
        <w:spacing w:after="160" w:line="360" w:lineRule="auto"/>
        <w:rPr>
          <w:b/>
          <w:sz w:val="28"/>
          <w:szCs w:val="28"/>
        </w:rPr>
      </w:pPr>
      <w:r>
        <w:fldChar w:fldCharType="end"/>
      </w:r>
      <w:r w:rsidR="0053323C">
        <w:br w:type="page"/>
      </w:r>
    </w:p>
    <w:p w14:paraId="0CD40A5B" w14:textId="77777777" w:rsidR="00435AB3" w:rsidRDefault="0053323C" w:rsidP="00ED13FB">
      <w:pPr>
        <w:pStyle w:val="10"/>
      </w:pPr>
      <w:bookmarkStart w:id="1" w:name="_Toc185368129"/>
      <w:r>
        <w:lastRenderedPageBreak/>
        <w:t>ПАСПОРТ ПРОЕКТА</w:t>
      </w:r>
      <w:bookmarkEnd w:id="1"/>
    </w:p>
    <w:p w14:paraId="0CD40A5C" w14:textId="77777777" w:rsidR="00435AB3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567"/>
        <w:rPr>
          <w:color w:val="000000"/>
          <w:sz w:val="28"/>
          <w:szCs w:val="28"/>
        </w:rPr>
      </w:pPr>
    </w:p>
    <w:p w14:paraId="0CD40A5D" w14:textId="4BD63C85" w:rsidR="00435AB3" w:rsidRDefault="0053323C">
      <w:pPr>
        <w:shd w:val="clear" w:color="auto" w:fill="FFFFFF"/>
        <w:spacing w:before="5" w:line="360" w:lineRule="auto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Название проекта:</w:t>
      </w:r>
      <w:r>
        <w:rPr>
          <w:i/>
          <w:sz w:val="28"/>
          <w:szCs w:val="28"/>
        </w:rPr>
        <w:t xml:space="preserve"> </w:t>
      </w:r>
      <w:r w:rsidR="004620A7">
        <w:rPr>
          <w:color w:val="000000"/>
          <w:sz w:val="28"/>
          <w:szCs w:val="28"/>
        </w:rPr>
        <w:t>Классификация паролей по их сложности.</w:t>
      </w:r>
    </w:p>
    <w:p w14:paraId="0CD40A5F" w14:textId="49EB37FA" w:rsidR="00435AB3" w:rsidRDefault="0053323C" w:rsidP="004620A7">
      <w:pPr>
        <w:shd w:val="clear" w:color="auto" w:fill="FFFFFF"/>
        <w:spacing w:before="5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Сведения об авторах:</w:t>
      </w:r>
      <w:r w:rsidR="00006907">
        <w:rPr>
          <w:b/>
          <w:sz w:val="28"/>
          <w:szCs w:val="28"/>
        </w:rPr>
        <w:t xml:space="preserve"> </w:t>
      </w:r>
      <w:r w:rsidR="004620A7" w:rsidRPr="004620A7">
        <w:rPr>
          <w:sz w:val="28"/>
          <w:szCs w:val="28"/>
        </w:rPr>
        <w:t>Мазунин Иван Вадимович,</w:t>
      </w:r>
      <w:r w:rsidR="004620A7">
        <w:rPr>
          <w:sz w:val="28"/>
          <w:szCs w:val="28"/>
        </w:rPr>
        <w:t xml:space="preserve"> </w:t>
      </w:r>
      <w:r w:rsidR="004620A7" w:rsidRPr="004620A7">
        <w:rPr>
          <w:sz w:val="28"/>
          <w:szCs w:val="28"/>
        </w:rPr>
        <w:t>Любов Кирилл Дмитриевич,</w:t>
      </w:r>
      <w:r w:rsidR="004620A7">
        <w:rPr>
          <w:sz w:val="28"/>
          <w:szCs w:val="28"/>
        </w:rPr>
        <w:t xml:space="preserve"> </w:t>
      </w:r>
      <w:r w:rsidR="004620A7" w:rsidRPr="004620A7">
        <w:rPr>
          <w:sz w:val="28"/>
          <w:szCs w:val="28"/>
        </w:rPr>
        <w:t>Щедрина Наталья Сергеевна</w:t>
      </w:r>
    </w:p>
    <w:p w14:paraId="21F96E33" w14:textId="7F6DA24F" w:rsidR="003723CB" w:rsidRDefault="0053323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ыполнить анализ данных о </w:t>
      </w:r>
      <w:r w:rsidR="005D7150">
        <w:rPr>
          <w:color w:val="000000"/>
          <w:sz w:val="28"/>
          <w:szCs w:val="28"/>
        </w:rPr>
        <w:t>паролях</w:t>
      </w:r>
      <w:r>
        <w:rPr>
          <w:color w:val="000000"/>
          <w:sz w:val="28"/>
          <w:szCs w:val="28"/>
        </w:rPr>
        <w:t xml:space="preserve"> и построить модель </w:t>
      </w:r>
      <w:r w:rsidR="005D7150">
        <w:rPr>
          <w:color w:val="000000"/>
          <w:sz w:val="28"/>
          <w:szCs w:val="28"/>
        </w:rPr>
        <w:t xml:space="preserve">классификации </w:t>
      </w:r>
      <w:r>
        <w:rPr>
          <w:color w:val="000000"/>
          <w:sz w:val="28"/>
          <w:szCs w:val="28"/>
        </w:rPr>
        <w:t>от различных факторов с помощью</w:t>
      </w:r>
      <w:r w:rsidR="005D7150">
        <w:rPr>
          <w:color w:val="000000"/>
          <w:sz w:val="28"/>
          <w:szCs w:val="28"/>
        </w:rPr>
        <w:t xml:space="preserve"> некоторых классификаторов</w:t>
      </w:r>
      <w:r>
        <w:rPr>
          <w:color w:val="000000"/>
          <w:sz w:val="28"/>
          <w:szCs w:val="28"/>
        </w:rPr>
        <w:t>, позволяющую делать прогнозы с высокой точностью.</w:t>
      </w:r>
      <w:r w:rsidR="005D7150">
        <w:rPr>
          <w:color w:val="000000"/>
          <w:sz w:val="28"/>
          <w:szCs w:val="28"/>
        </w:rPr>
        <w:t xml:space="preserve"> Также</w:t>
      </w:r>
      <w:r w:rsidR="005D7150" w:rsidRPr="005D7150">
        <w:rPr>
          <w:color w:val="000000"/>
          <w:sz w:val="28"/>
          <w:szCs w:val="28"/>
        </w:rPr>
        <w:t>,</w:t>
      </w:r>
      <w:r w:rsidR="005D7150">
        <w:rPr>
          <w:color w:val="000000"/>
          <w:sz w:val="28"/>
          <w:szCs w:val="28"/>
        </w:rPr>
        <w:t xml:space="preserve"> реализовать задачу </w:t>
      </w:r>
      <w:r w:rsidR="005D7150">
        <w:rPr>
          <w:color w:val="000000"/>
          <w:sz w:val="28"/>
          <w:szCs w:val="28"/>
          <w:lang w:val="en-US"/>
        </w:rPr>
        <w:t xml:space="preserve">NLP </w:t>
      </w:r>
      <w:r w:rsidR="001E5D78">
        <w:rPr>
          <w:color w:val="000000"/>
          <w:sz w:val="28"/>
          <w:szCs w:val="28"/>
        </w:rPr>
        <w:t>и сравнить полученные результаты.</w:t>
      </w:r>
    </w:p>
    <w:p w14:paraId="0CD40A61" w14:textId="77777777" w:rsidR="00435AB3" w:rsidRDefault="0053323C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0CD40A62" w14:textId="77777777" w:rsidR="00435AB3" w:rsidRDefault="0053323C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0CD40A63" w14:textId="3F089DEB" w:rsidR="00435AB3" w:rsidRDefault="0053323C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загрузку данных и подготовку их к анализу</w:t>
      </w:r>
      <w:r w:rsidR="00D732FA">
        <w:rPr>
          <w:color w:val="000000"/>
          <w:sz w:val="28"/>
          <w:szCs w:val="28"/>
        </w:rPr>
        <w:t>.</w:t>
      </w:r>
    </w:p>
    <w:p w14:paraId="0CD40A64" w14:textId="0C94260F" w:rsidR="00435AB3" w:rsidRDefault="0053323C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предварительный анализ данных, в том числе корреляционный анализ.</w:t>
      </w:r>
    </w:p>
    <w:p w14:paraId="6C81FFC8" w14:textId="457D751E" w:rsidR="009651AF" w:rsidRDefault="0053323C" w:rsidP="009651A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зависимости целевого признака от </w:t>
      </w:r>
      <w:r w:rsidR="006E41B8">
        <w:rPr>
          <w:color w:val="000000"/>
          <w:sz w:val="28"/>
          <w:szCs w:val="28"/>
        </w:rPr>
        <w:t>остальных с помощью различных классификаторов</w:t>
      </w:r>
      <w:r>
        <w:rPr>
          <w:color w:val="000000"/>
          <w:sz w:val="28"/>
          <w:szCs w:val="28"/>
        </w:rPr>
        <w:t>, в том числе подобрать наилучшую модель, оценить ее качество и выполнить прогнозирование.</w:t>
      </w:r>
    </w:p>
    <w:p w14:paraId="7E6AADB0" w14:textId="7EAA8DB5" w:rsidR="009651AF" w:rsidRPr="009651AF" w:rsidRDefault="007F2C18" w:rsidP="009651A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с помощью методов </w:t>
      </w:r>
      <w:r>
        <w:rPr>
          <w:color w:val="000000"/>
          <w:sz w:val="28"/>
          <w:szCs w:val="28"/>
          <w:lang w:val="en-US"/>
        </w:rPr>
        <w:t>NLP</w:t>
      </w:r>
      <w:r w:rsidRPr="007F2C18">
        <w:rPr>
          <w:color w:val="000000"/>
          <w:sz w:val="28"/>
          <w:szCs w:val="28"/>
        </w:rPr>
        <w:t>.</w:t>
      </w:r>
    </w:p>
    <w:p w14:paraId="0CD40A66" w14:textId="51E41345" w:rsidR="00435AB3" w:rsidRDefault="00D476F8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брать лучшую модель</w:t>
      </w:r>
      <w:r w:rsidR="0053323C">
        <w:rPr>
          <w:color w:val="000000"/>
          <w:sz w:val="28"/>
          <w:szCs w:val="28"/>
        </w:rPr>
        <w:t xml:space="preserve"> и сделать выводы о достижении цели.</w:t>
      </w:r>
    </w:p>
    <w:p w14:paraId="0CD40A67" w14:textId="77777777" w:rsidR="00435AB3" w:rsidRDefault="0053323C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раткое описание проекта:</w:t>
      </w:r>
    </w:p>
    <w:p w14:paraId="0CD40A68" w14:textId="6388EE51" w:rsidR="00435AB3" w:rsidRDefault="0053323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ебуется </w:t>
      </w:r>
      <w:r w:rsidR="00BE62FD">
        <w:rPr>
          <w:sz w:val="28"/>
          <w:szCs w:val="28"/>
        </w:rPr>
        <w:t>построить и обучить модели</w:t>
      </w:r>
      <w:r w:rsidR="00266005" w:rsidRPr="00266005">
        <w:rPr>
          <w:sz w:val="28"/>
          <w:szCs w:val="28"/>
        </w:rPr>
        <w:t>,</w:t>
      </w:r>
      <w:r w:rsidR="00266005">
        <w:rPr>
          <w:sz w:val="28"/>
          <w:szCs w:val="28"/>
        </w:rPr>
        <w:t xml:space="preserve"> создав признаки</w:t>
      </w:r>
      <w:r w:rsidR="00685146" w:rsidRPr="00685146">
        <w:rPr>
          <w:sz w:val="28"/>
          <w:szCs w:val="28"/>
        </w:rPr>
        <w:t xml:space="preserve"> </w:t>
      </w:r>
      <w:r w:rsidR="00685146">
        <w:rPr>
          <w:sz w:val="28"/>
          <w:szCs w:val="28"/>
        </w:rPr>
        <w:t>на основе паролей</w:t>
      </w:r>
      <w:r w:rsidR="00266005">
        <w:rPr>
          <w:sz w:val="28"/>
          <w:szCs w:val="28"/>
        </w:rPr>
        <w:t xml:space="preserve"> и реализ</w:t>
      </w:r>
      <w:r w:rsidR="00BE62FD">
        <w:rPr>
          <w:sz w:val="28"/>
          <w:szCs w:val="28"/>
        </w:rPr>
        <w:t>овав</w:t>
      </w:r>
      <w:r w:rsidR="00266005">
        <w:rPr>
          <w:sz w:val="28"/>
          <w:szCs w:val="28"/>
        </w:rPr>
        <w:t xml:space="preserve"> задачу </w:t>
      </w:r>
      <w:r w:rsidR="00685146">
        <w:rPr>
          <w:sz w:val="28"/>
          <w:szCs w:val="28"/>
          <w:lang w:val="en-US"/>
        </w:rPr>
        <w:t>NLP</w:t>
      </w:r>
      <w:r w:rsidR="00685146">
        <w:rPr>
          <w:sz w:val="28"/>
          <w:szCs w:val="28"/>
        </w:rPr>
        <w:t xml:space="preserve">. </w:t>
      </w:r>
      <w:r>
        <w:rPr>
          <w:sz w:val="28"/>
          <w:szCs w:val="28"/>
        </w:rPr>
        <w:t>Дать интерпретацию полученным результатам</w:t>
      </w:r>
      <w:r w:rsidR="001E6A37">
        <w:rPr>
          <w:sz w:val="28"/>
          <w:szCs w:val="28"/>
        </w:rPr>
        <w:t xml:space="preserve"> и выбрать лучшую модель</w:t>
      </w:r>
      <w:r>
        <w:rPr>
          <w:sz w:val="28"/>
          <w:szCs w:val="28"/>
        </w:rPr>
        <w:t>.</w:t>
      </w:r>
    </w:p>
    <w:p w14:paraId="0CD40A69" w14:textId="77777777" w:rsidR="00435AB3" w:rsidRDefault="0053323C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нкретные ожидаемые результаты:</w:t>
      </w:r>
    </w:p>
    <w:p w14:paraId="0CD40A6A" w14:textId="46B20418" w:rsidR="00435AB3" w:rsidRDefault="0053323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троенн</w:t>
      </w:r>
      <w:r w:rsidR="00270189">
        <w:rPr>
          <w:sz w:val="28"/>
          <w:szCs w:val="28"/>
        </w:rPr>
        <w:t>ые</w:t>
      </w:r>
      <w:r>
        <w:rPr>
          <w:sz w:val="28"/>
          <w:szCs w:val="28"/>
        </w:rPr>
        <w:t xml:space="preserve"> модел</w:t>
      </w:r>
      <w:r w:rsidR="00270189">
        <w:rPr>
          <w:sz w:val="28"/>
          <w:szCs w:val="28"/>
        </w:rPr>
        <w:t>и классификации</w:t>
      </w:r>
      <w:r>
        <w:rPr>
          <w:sz w:val="28"/>
          <w:szCs w:val="28"/>
        </w:rPr>
        <w:t xml:space="preserve"> и рекомендации по ее использованию.</w:t>
      </w:r>
    </w:p>
    <w:p w14:paraId="0CD40A6B" w14:textId="77777777" w:rsidR="00435AB3" w:rsidRDefault="0053323C">
      <w:pPr>
        <w:tabs>
          <w:tab w:val="left" w:pos="993"/>
        </w:tabs>
        <w:spacing w:line="360" w:lineRule="auto"/>
        <w:ind w:firstLine="709"/>
        <w:jc w:val="both"/>
        <w:rPr>
          <w:b/>
          <w:sz w:val="28"/>
          <w:szCs w:val="28"/>
        </w:rPr>
      </w:pPr>
      <w:r>
        <w:br w:type="page"/>
      </w:r>
    </w:p>
    <w:p w14:paraId="0CD40A6C" w14:textId="77777777" w:rsidR="00435AB3" w:rsidRDefault="0053323C" w:rsidP="00ED13FB">
      <w:pPr>
        <w:pStyle w:val="10"/>
      </w:pPr>
      <w:bookmarkStart w:id="2" w:name="_Toc185368130"/>
      <w:r>
        <w:lastRenderedPageBreak/>
        <w:t>СОДЕРЖАНИЕ ПРОЕКТА</w:t>
      </w:r>
      <w:bookmarkEnd w:id="2"/>
    </w:p>
    <w:p w14:paraId="0CD40A6D" w14:textId="77777777" w:rsidR="00435AB3" w:rsidRDefault="0053323C" w:rsidP="001768BA">
      <w:pPr>
        <w:pStyle w:val="22"/>
      </w:pPr>
      <w:bookmarkStart w:id="3" w:name="_Toc185368131"/>
      <w:r>
        <w:t>Анализ проблемы исследования</w:t>
      </w:r>
      <w:bookmarkEnd w:id="3"/>
    </w:p>
    <w:p w14:paraId="0CD40A6E" w14:textId="77777777" w:rsidR="00435AB3" w:rsidRDefault="00435AB3"/>
    <w:p w14:paraId="4E7FCDE7" w14:textId="55713922" w:rsidR="00361A19" w:rsidRPr="00953F7E" w:rsidRDefault="00361A19" w:rsidP="00C03AE8">
      <w:pPr>
        <w:spacing w:line="360" w:lineRule="auto"/>
        <w:jc w:val="both"/>
        <w:rPr>
          <w:sz w:val="28"/>
          <w:szCs w:val="28"/>
        </w:rPr>
      </w:pPr>
      <w:r w:rsidRPr="00697B00">
        <w:rPr>
          <w:sz w:val="28"/>
          <w:szCs w:val="28"/>
        </w:rPr>
        <w:t>В современном мире, где информационные технологии стремительно развиваются, тема безопасных паролей становится особенно актуальной и значимой. Это связано с несколькими факторами, которые определяют важность исследования и классификации паролей по их надежности</w:t>
      </w:r>
      <w:r w:rsidR="00953F7E" w:rsidRPr="00953F7E">
        <w:rPr>
          <w:sz w:val="28"/>
          <w:szCs w:val="28"/>
        </w:rPr>
        <w:t>:</w:t>
      </w:r>
    </w:p>
    <w:p w14:paraId="05140E1E" w14:textId="77777777" w:rsidR="00283D40" w:rsidRPr="00697B00" w:rsidRDefault="00283D40" w:rsidP="00C03AE8">
      <w:pPr>
        <w:spacing w:line="360" w:lineRule="auto"/>
        <w:jc w:val="both"/>
        <w:rPr>
          <w:sz w:val="28"/>
          <w:szCs w:val="28"/>
        </w:rPr>
      </w:pPr>
    </w:p>
    <w:p w14:paraId="765B98CD" w14:textId="1CE39008" w:rsidR="00361A19" w:rsidRPr="00330F30" w:rsidRDefault="00361A19" w:rsidP="00330F30">
      <w:pPr>
        <w:pStyle w:val="a7"/>
        <w:numPr>
          <w:ilvl w:val="0"/>
          <w:numId w:val="11"/>
        </w:numPr>
        <w:spacing w:line="360" w:lineRule="auto"/>
        <w:jc w:val="both"/>
        <w:rPr>
          <w:b/>
          <w:bCs/>
          <w:sz w:val="28"/>
          <w:szCs w:val="28"/>
        </w:rPr>
      </w:pPr>
      <w:r w:rsidRPr="00330F30">
        <w:rPr>
          <w:b/>
          <w:bCs/>
          <w:sz w:val="28"/>
          <w:szCs w:val="28"/>
        </w:rPr>
        <w:t>Увеличение числа киберугроз</w:t>
      </w:r>
    </w:p>
    <w:p w14:paraId="6BA6382A" w14:textId="6A84B0B9" w:rsidR="00361A19" w:rsidRPr="00697B00" w:rsidRDefault="00361A19" w:rsidP="00330F30">
      <w:pPr>
        <w:spacing w:line="360" w:lineRule="auto"/>
        <w:jc w:val="both"/>
        <w:rPr>
          <w:sz w:val="28"/>
          <w:szCs w:val="28"/>
        </w:rPr>
      </w:pPr>
      <w:r w:rsidRPr="00697B00">
        <w:rPr>
          <w:sz w:val="28"/>
          <w:szCs w:val="28"/>
        </w:rPr>
        <w:t>С каждым годом количество кибератак значительно возрастает. Хакеры разрабатывают все более сложные методы для осуществления взломов аккаунтов и систем. Наиболее уязвимым местом для подобных атак часто становятся пароли. По данным различных исследований, многие пользователи продолжают использовать простые и легко запоминаемые пароли, что делает их лёгкой мишенью для злоумышленников.</w:t>
      </w:r>
    </w:p>
    <w:p w14:paraId="4E0C51DD" w14:textId="7CA321D7" w:rsidR="00361A19" w:rsidRPr="00BF2CDF" w:rsidRDefault="00361A19" w:rsidP="00330F30">
      <w:pPr>
        <w:pStyle w:val="a7"/>
        <w:numPr>
          <w:ilvl w:val="0"/>
          <w:numId w:val="11"/>
        </w:numPr>
        <w:spacing w:line="360" w:lineRule="auto"/>
        <w:jc w:val="both"/>
        <w:rPr>
          <w:b/>
          <w:bCs/>
          <w:sz w:val="28"/>
          <w:szCs w:val="28"/>
        </w:rPr>
      </w:pPr>
      <w:r w:rsidRPr="00BF2CDF">
        <w:rPr>
          <w:b/>
          <w:bCs/>
          <w:sz w:val="28"/>
          <w:szCs w:val="28"/>
        </w:rPr>
        <w:t>Необходимость защиты личных данных</w:t>
      </w:r>
    </w:p>
    <w:p w14:paraId="49AD75D5" w14:textId="77777777" w:rsidR="00361A19" w:rsidRPr="00697B00" w:rsidRDefault="00361A19" w:rsidP="00C03AE8">
      <w:pPr>
        <w:spacing w:line="360" w:lineRule="auto"/>
        <w:jc w:val="both"/>
        <w:rPr>
          <w:sz w:val="28"/>
          <w:szCs w:val="28"/>
        </w:rPr>
      </w:pPr>
      <w:r w:rsidRPr="00697B00">
        <w:rPr>
          <w:sz w:val="28"/>
          <w:szCs w:val="28"/>
        </w:rPr>
        <w:t>В эпоху цифровизации каждый из нас оставляет массу личной информации в сети — от фотографий и переписки до финансовых данных и учетных записей. Безопасность этой информации зачастую зависит от надежности паролей. Утечка данных может привести не только к потере личной информации, но и к финансовым потерям, нарушению репутации и другим негативным последствиям.</w:t>
      </w:r>
    </w:p>
    <w:p w14:paraId="766B1270" w14:textId="06DAD697" w:rsidR="00361A19" w:rsidRPr="00BF2CDF" w:rsidRDefault="00361A19" w:rsidP="00C03AE8">
      <w:pPr>
        <w:pStyle w:val="a7"/>
        <w:numPr>
          <w:ilvl w:val="0"/>
          <w:numId w:val="11"/>
        </w:numPr>
        <w:spacing w:line="360" w:lineRule="auto"/>
        <w:jc w:val="both"/>
        <w:rPr>
          <w:b/>
          <w:bCs/>
          <w:sz w:val="28"/>
          <w:szCs w:val="28"/>
        </w:rPr>
      </w:pPr>
      <w:r w:rsidRPr="00BF2CDF">
        <w:rPr>
          <w:b/>
          <w:bCs/>
          <w:sz w:val="28"/>
          <w:szCs w:val="28"/>
        </w:rPr>
        <w:t>Социальные и правовые последствия</w:t>
      </w:r>
    </w:p>
    <w:p w14:paraId="5960CC19" w14:textId="53769477" w:rsidR="00BF2CDF" w:rsidRPr="00697B00" w:rsidRDefault="00361A19" w:rsidP="00C03AE8">
      <w:pPr>
        <w:spacing w:line="360" w:lineRule="auto"/>
        <w:jc w:val="both"/>
        <w:rPr>
          <w:sz w:val="28"/>
          <w:szCs w:val="28"/>
        </w:rPr>
      </w:pPr>
      <w:r w:rsidRPr="00697B00">
        <w:rPr>
          <w:sz w:val="28"/>
          <w:szCs w:val="28"/>
        </w:rPr>
        <w:t>Не только индивидуальные пользователи, но и организации сталкиваются с последствиями утечки данных. В большинстве стран существуют законы о защите данных, которые обязывают компании обеспечивать безопасность информации пользователей. Слабые пароли могут привести к огромным штрафам и судебным искам, а также к потере доверия клиентов.</w:t>
      </w:r>
    </w:p>
    <w:p w14:paraId="013A3050" w14:textId="3B90EEC1" w:rsidR="00361A19" w:rsidRPr="00BF2CDF" w:rsidRDefault="00361A19" w:rsidP="00C03AE8">
      <w:pPr>
        <w:pStyle w:val="a7"/>
        <w:numPr>
          <w:ilvl w:val="0"/>
          <w:numId w:val="11"/>
        </w:numPr>
        <w:spacing w:line="360" w:lineRule="auto"/>
        <w:jc w:val="both"/>
        <w:rPr>
          <w:b/>
          <w:bCs/>
          <w:sz w:val="28"/>
          <w:szCs w:val="28"/>
        </w:rPr>
      </w:pPr>
      <w:r w:rsidRPr="00BF2CDF">
        <w:rPr>
          <w:b/>
          <w:bCs/>
          <w:sz w:val="28"/>
          <w:szCs w:val="28"/>
        </w:rPr>
        <w:t xml:space="preserve"> Развитие технологий аутентификации</w:t>
      </w:r>
    </w:p>
    <w:p w14:paraId="305C0FE8" w14:textId="77777777" w:rsidR="00361A19" w:rsidRPr="00697B00" w:rsidRDefault="00361A19" w:rsidP="00C03AE8">
      <w:pPr>
        <w:spacing w:line="360" w:lineRule="auto"/>
        <w:jc w:val="both"/>
        <w:rPr>
          <w:sz w:val="28"/>
          <w:szCs w:val="28"/>
        </w:rPr>
      </w:pPr>
      <w:r w:rsidRPr="00697B00">
        <w:rPr>
          <w:sz w:val="28"/>
          <w:szCs w:val="28"/>
        </w:rPr>
        <w:t xml:space="preserve">В ответ на угрозы кибербезопасности разрабатываются новые механизмы аутентификации, такие как двухфакторная аутентификация и биометрические </w:t>
      </w:r>
      <w:r w:rsidRPr="00697B00">
        <w:rPr>
          <w:sz w:val="28"/>
          <w:szCs w:val="28"/>
        </w:rPr>
        <w:lastRenderedPageBreak/>
        <w:t>методы. Однако даже лучшие технологии не будут эффективными, если пользователи продолжают использовать слабые пароли. Классификация надежности паролей может служить основой для улучшения пользовательских практик и повышения общей безопасности.</w:t>
      </w:r>
    </w:p>
    <w:p w14:paraId="7393039E" w14:textId="77777777" w:rsidR="00361A19" w:rsidRPr="00697B00" w:rsidRDefault="00361A19" w:rsidP="00C03AE8">
      <w:pPr>
        <w:spacing w:line="360" w:lineRule="auto"/>
        <w:jc w:val="both"/>
        <w:rPr>
          <w:sz w:val="28"/>
          <w:szCs w:val="28"/>
        </w:rPr>
      </w:pPr>
    </w:p>
    <w:p w14:paraId="6804CA57" w14:textId="78AA9C6D" w:rsidR="00D41528" w:rsidRPr="00697B00" w:rsidRDefault="00361A19" w:rsidP="00C03AE8">
      <w:pPr>
        <w:spacing w:line="360" w:lineRule="auto"/>
        <w:jc w:val="both"/>
        <w:rPr>
          <w:sz w:val="28"/>
          <w:szCs w:val="28"/>
        </w:rPr>
      </w:pPr>
      <w:r w:rsidRPr="00697B00">
        <w:rPr>
          <w:sz w:val="28"/>
          <w:szCs w:val="28"/>
        </w:rPr>
        <w:t>Таким образом, актуальность исследования классификации паролей по их надежности обуславливается сочетанием факторов — от увеличения киберугроз до юридических</w:t>
      </w:r>
      <w:r w:rsidR="00BF2CDF">
        <w:rPr>
          <w:sz w:val="28"/>
          <w:szCs w:val="28"/>
        </w:rPr>
        <w:t xml:space="preserve"> и финансовых</w:t>
      </w:r>
      <w:r w:rsidRPr="00697B00">
        <w:rPr>
          <w:sz w:val="28"/>
          <w:szCs w:val="28"/>
        </w:rPr>
        <w:t xml:space="preserve"> последствий для организаций. В условиях быстрой эволюции технологий, понимание и внедрение принципов создания надежных паролей является важным шагом к обеспечению безопасности в мире цифровых услуг. Разработка эффективных методов классификации паролей может значительно повысить уровень защиты информации и снизить риски, связанные с киберпреступностью.</w:t>
      </w:r>
    </w:p>
    <w:p w14:paraId="266A461E" w14:textId="77777777" w:rsidR="00697B00" w:rsidRDefault="00697B00" w:rsidP="00361A19"/>
    <w:p w14:paraId="33CEE3CD" w14:textId="77777777" w:rsidR="00E17CE1" w:rsidRDefault="00E17CE1" w:rsidP="00E17CE1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Цель:</w:t>
      </w:r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ыполнить анализ данных о паролях и построить модель классификации от различных факторов с помощью некоторых классификаторов, позволяющую делать прогнозы с высокой точностью. Также</w:t>
      </w:r>
      <w:r w:rsidRPr="005D7150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реализовать задачу </w:t>
      </w:r>
      <w:r>
        <w:rPr>
          <w:color w:val="000000"/>
          <w:sz w:val="28"/>
          <w:szCs w:val="28"/>
          <w:lang w:val="en-US"/>
        </w:rPr>
        <w:t xml:space="preserve">NLP </w:t>
      </w:r>
      <w:r>
        <w:rPr>
          <w:color w:val="000000"/>
          <w:sz w:val="28"/>
          <w:szCs w:val="28"/>
        </w:rPr>
        <w:t>и сравнить полученные результаты.</w:t>
      </w:r>
    </w:p>
    <w:p w14:paraId="230603EB" w14:textId="77777777" w:rsidR="00E17CE1" w:rsidRDefault="00E17CE1" w:rsidP="00E17CE1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38D11D0C" w14:textId="77777777" w:rsidR="00E17CE1" w:rsidRDefault="00E17CE1" w:rsidP="00E17CE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анализ проблемы, обосновать ее актуальность.</w:t>
      </w:r>
    </w:p>
    <w:p w14:paraId="4954248F" w14:textId="77777777" w:rsidR="00E17CE1" w:rsidRDefault="00E17CE1" w:rsidP="00E17CE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загрузку данных и подготовку их к анализу.</w:t>
      </w:r>
    </w:p>
    <w:p w14:paraId="3C0B5B90" w14:textId="77777777" w:rsidR="00E17CE1" w:rsidRDefault="00E17CE1" w:rsidP="00E17CE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ть предварительный анализ данных, в том числе корреляционный анализ.</w:t>
      </w:r>
    </w:p>
    <w:p w14:paraId="1AC48672" w14:textId="77777777" w:rsidR="00E17CE1" w:rsidRDefault="00E17CE1" w:rsidP="00E17CE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моделирование зависимости целевого признака от остальных с помощью различных классификаторов, в том числе подобрать наилучшую модель, оценить ее качество и выполнить прогнозирование.</w:t>
      </w:r>
    </w:p>
    <w:p w14:paraId="006682CF" w14:textId="77777777" w:rsidR="00E17CE1" w:rsidRPr="009651AF" w:rsidRDefault="00E17CE1" w:rsidP="00E17CE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с помощью методов </w:t>
      </w:r>
      <w:r>
        <w:rPr>
          <w:color w:val="000000"/>
          <w:sz w:val="28"/>
          <w:szCs w:val="28"/>
          <w:lang w:val="en-US"/>
        </w:rPr>
        <w:t>NLP</w:t>
      </w:r>
      <w:r w:rsidRPr="007F2C18">
        <w:rPr>
          <w:color w:val="000000"/>
          <w:sz w:val="28"/>
          <w:szCs w:val="28"/>
        </w:rPr>
        <w:t>.</w:t>
      </w:r>
    </w:p>
    <w:p w14:paraId="77B4E5EF" w14:textId="77777777" w:rsidR="00E17CE1" w:rsidRDefault="00E17CE1" w:rsidP="00E17CE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брать лучшую модель и сделать выводы о достижении цели.</w:t>
      </w:r>
    </w:p>
    <w:p w14:paraId="4FD8C4F4" w14:textId="77777777" w:rsidR="00953F7E" w:rsidRDefault="00953F7E" w:rsidP="00953F7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jc w:val="both"/>
        <w:rPr>
          <w:color w:val="000000"/>
          <w:sz w:val="28"/>
          <w:szCs w:val="28"/>
        </w:rPr>
      </w:pPr>
    </w:p>
    <w:p w14:paraId="0CD40A8A" w14:textId="77777777" w:rsidR="00435AB3" w:rsidRPr="00E17CE1" w:rsidRDefault="00435AB3" w:rsidP="00E17CE1">
      <w:pPr>
        <w:tabs>
          <w:tab w:val="left" w:pos="993"/>
        </w:tabs>
        <w:spacing w:line="360" w:lineRule="auto"/>
        <w:jc w:val="both"/>
        <w:rPr>
          <w:iCs/>
          <w:sz w:val="28"/>
          <w:szCs w:val="28"/>
        </w:rPr>
      </w:pPr>
    </w:p>
    <w:p w14:paraId="0CD40A8B" w14:textId="77777777" w:rsidR="00435AB3" w:rsidRDefault="0053323C" w:rsidP="00712B41">
      <w:pPr>
        <w:pStyle w:val="22"/>
      </w:pPr>
      <w:bookmarkStart w:id="4" w:name="_Toc185368132"/>
      <w:r>
        <w:lastRenderedPageBreak/>
        <w:t>Исходные данные</w:t>
      </w:r>
      <w:bookmarkEnd w:id="4"/>
    </w:p>
    <w:p w14:paraId="015DD327" w14:textId="77777777" w:rsidR="00AB1309" w:rsidRDefault="00AB1309">
      <w:pPr>
        <w:keepNext/>
        <w:pBdr>
          <w:top w:val="nil"/>
          <w:left w:val="nil"/>
          <w:bottom w:val="nil"/>
          <w:right w:val="nil"/>
          <w:between w:val="nil"/>
        </w:pBdr>
        <w:ind w:firstLine="709"/>
        <w:jc w:val="center"/>
        <w:rPr>
          <w:b/>
          <w:color w:val="000000"/>
          <w:sz w:val="28"/>
          <w:szCs w:val="28"/>
        </w:rPr>
      </w:pPr>
    </w:p>
    <w:p w14:paraId="7CD1C429" w14:textId="52FF7C2B" w:rsidR="00AB1309" w:rsidRDefault="005A3D8B" w:rsidP="00AB1309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 дальнейшей работе используется набор данных</w:t>
      </w:r>
      <w:r w:rsidRPr="005A3D8B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ый</w:t>
      </w:r>
      <w:r w:rsidR="00AB1309" w:rsidRPr="00AB1309">
        <w:rPr>
          <w:sz w:val="28"/>
          <w:szCs w:val="28"/>
        </w:rPr>
        <w:t xml:space="preserve"> был выдан в </w:t>
      </w:r>
      <w:r>
        <w:rPr>
          <w:sz w:val="28"/>
          <w:szCs w:val="28"/>
        </w:rPr>
        <w:t>«</w:t>
      </w:r>
      <w:r w:rsidR="00AB1309" w:rsidRPr="008337B0">
        <w:rPr>
          <w:b/>
          <w:bCs/>
          <w:sz w:val="28"/>
          <w:szCs w:val="28"/>
        </w:rPr>
        <w:t>Конкурс красоты кода от Сбера</w:t>
      </w:r>
      <w:r>
        <w:rPr>
          <w:sz w:val="28"/>
          <w:szCs w:val="28"/>
        </w:rPr>
        <w:t>»</w:t>
      </w:r>
      <w:r w:rsidR="00AB1309" w:rsidRPr="00AB1309">
        <w:rPr>
          <w:sz w:val="28"/>
          <w:szCs w:val="28"/>
        </w:rPr>
        <w:t>, где нужно было классифицировать сложность пароля на 3 класса.</w:t>
      </w:r>
    </w:p>
    <w:p w14:paraId="4499825B" w14:textId="77777777" w:rsidR="00AB1309" w:rsidRPr="00AB1309" w:rsidRDefault="00AB1309" w:rsidP="00AB1309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04E0EF3D" w14:textId="4F4FAD46" w:rsidR="00AB1309" w:rsidRPr="00AB1309" w:rsidRDefault="00AB1309" w:rsidP="00AB1309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AB1309">
        <w:rPr>
          <w:sz w:val="28"/>
          <w:szCs w:val="28"/>
        </w:rPr>
        <w:t>Набор данных состоит из 2 столбцов:</w:t>
      </w:r>
    </w:p>
    <w:p w14:paraId="44469D00" w14:textId="1CE1DB9D" w:rsidR="00AB1309" w:rsidRPr="00AB1309" w:rsidRDefault="00FD72ED" w:rsidP="00AB1309">
      <w:pPr>
        <w:pStyle w:val="a7"/>
        <w:numPr>
          <w:ilvl w:val="0"/>
          <w:numId w:val="13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assword</w:t>
      </w:r>
      <w:r w:rsidRPr="00FD72ED">
        <w:rPr>
          <w:sz w:val="28"/>
          <w:szCs w:val="28"/>
        </w:rPr>
        <w:t xml:space="preserve"> - </w:t>
      </w:r>
      <w:r w:rsidR="00AB1309" w:rsidRPr="00AB1309">
        <w:rPr>
          <w:sz w:val="28"/>
          <w:szCs w:val="28"/>
        </w:rPr>
        <w:t>пароль в виде строки;</w:t>
      </w:r>
    </w:p>
    <w:p w14:paraId="6401D86C" w14:textId="4876A508" w:rsidR="00AB1309" w:rsidRPr="00AB1309" w:rsidRDefault="00FD72ED" w:rsidP="00AB1309">
      <w:pPr>
        <w:pStyle w:val="a7"/>
        <w:numPr>
          <w:ilvl w:val="0"/>
          <w:numId w:val="13"/>
        </w:num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strength - </w:t>
      </w:r>
      <w:r w:rsidR="00AB1309" w:rsidRPr="00AB1309">
        <w:rPr>
          <w:sz w:val="28"/>
          <w:szCs w:val="28"/>
        </w:rPr>
        <w:t>класс сложности (0, 1, 2).</w:t>
      </w:r>
    </w:p>
    <w:p w14:paraId="1516DCDA" w14:textId="1034F19C" w:rsidR="00AB1309" w:rsidRDefault="00AB1309" w:rsidP="00AB1309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  <w:r w:rsidRPr="00AB1309">
        <w:rPr>
          <w:sz w:val="28"/>
          <w:szCs w:val="28"/>
        </w:rPr>
        <w:t>Где 0 — ненадежный пароль,</w:t>
      </w:r>
      <w:r w:rsidR="00FD72ED" w:rsidRPr="00FD72ED">
        <w:rPr>
          <w:sz w:val="28"/>
          <w:szCs w:val="28"/>
        </w:rPr>
        <w:t xml:space="preserve"> 1 – </w:t>
      </w:r>
      <w:r w:rsidR="00FD72ED">
        <w:rPr>
          <w:sz w:val="28"/>
          <w:szCs w:val="28"/>
        </w:rPr>
        <w:t>средней надежности</w:t>
      </w:r>
      <w:r w:rsidR="00FD72ED" w:rsidRPr="00FD72ED">
        <w:rPr>
          <w:sz w:val="28"/>
          <w:szCs w:val="28"/>
        </w:rPr>
        <w:t>,</w:t>
      </w:r>
      <w:r w:rsidRPr="00AB1309">
        <w:rPr>
          <w:sz w:val="28"/>
          <w:szCs w:val="28"/>
        </w:rPr>
        <w:t xml:space="preserve"> 2 — очень надежный.</w:t>
      </w:r>
    </w:p>
    <w:p w14:paraId="73BD5CC8" w14:textId="77777777" w:rsidR="001D3F40" w:rsidRPr="001D3F40" w:rsidRDefault="001D3F40" w:rsidP="00AB1309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14:paraId="66BB8D85" w14:textId="432FF179" w:rsidR="00D717F2" w:rsidRPr="00D15EC7" w:rsidRDefault="00D717F2" w:rsidP="00AB1309">
      <w:pPr>
        <w:tabs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еобходимо проан</w:t>
      </w:r>
      <w:r w:rsidR="002903D2">
        <w:rPr>
          <w:bCs/>
          <w:sz w:val="28"/>
          <w:szCs w:val="28"/>
        </w:rPr>
        <w:t>ализировать пароли и определить</w:t>
      </w:r>
      <w:r w:rsidR="002903D2" w:rsidRPr="00667FE6">
        <w:rPr>
          <w:bCs/>
          <w:sz w:val="28"/>
          <w:szCs w:val="28"/>
        </w:rPr>
        <w:t>,</w:t>
      </w:r>
      <w:r w:rsidR="002903D2">
        <w:rPr>
          <w:bCs/>
          <w:sz w:val="28"/>
          <w:szCs w:val="28"/>
        </w:rPr>
        <w:t xml:space="preserve"> какими признаками можно описать </w:t>
      </w:r>
      <w:r w:rsidR="00667FE6">
        <w:rPr>
          <w:bCs/>
          <w:sz w:val="28"/>
          <w:szCs w:val="28"/>
        </w:rPr>
        <w:t>эти пароли</w:t>
      </w:r>
      <w:r w:rsidR="007F665A">
        <w:rPr>
          <w:bCs/>
          <w:sz w:val="28"/>
          <w:szCs w:val="28"/>
        </w:rPr>
        <w:t xml:space="preserve"> и на основе них создать</w:t>
      </w:r>
      <w:r w:rsidR="00B52982">
        <w:rPr>
          <w:bCs/>
          <w:sz w:val="28"/>
          <w:szCs w:val="28"/>
        </w:rPr>
        <w:t xml:space="preserve"> </w:t>
      </w:r>
      <w:r w:rsidR="005A3D8B">
        <w:rPr>
          <w:bCs/>
          <w:sz w:val="28"/>
          <w:szCs w:val="28"/>
        </w:rPr>
        <w:t>набор данных</w:t>
      </w:r>
      <w:r w:rsidR="00B52982">
        <w:rPr>
          <w:bCs/>
          <w:sz w:val="28"/>
          <w:szCs w:val="28"/>
        </w:rPr>
        <w:t xml:space="preserve"> для дальнейшего обучения на различных моделях классификации.</w:t>
      </w:r>
      <w:r w:rsidR="00592E2B">
        <w:rPr>
          <w:bCs/>
          <w:sz w:val="28"/>
          <w:szCs w:val="28"/>
        </w:rPr>
        <w:t xml:space="preserve"> А</w:t>
      </w:r>
      <w:r w:rsidR="00C27B54">
        <w:rPr>
          <w:bCs/>
          <w:sz w:val="28"/>
          <w:szCs w:val="28"/>
        </w:rPr>
        <w:t xml:space="preserve"> также предобработать пароли для реализации задачи </w:t>
      </w:r>
      <w:r w:rsidR="00C27B54">
        <w:rPr>
          <w:bCs/>
          <w:sz w:val="28"/>
          <w:szCs w:val="28"/>
          <w:lang w:val="en-US"/>
        </w:rPr>
        <w:t>NLP</w:t>
      </w:r>
      <w:r w:rsidR="00C27B54" w:rsidRPr="00D15EC7">
        <w:rPr>
          <w:bCs/>
          <w:sz w:val="28"/>
          <w:szCs w:val="28"/>
        </w:rPr>
        <w:t>.</w:t>
      </w:r>
    </w:p>
    <w:p w14:paraId="27678962" w14:textId="77777777" w:rsidR="001D3F40" w:rsidRPr="002903D2" w:rsidRDefault="001D3F40" w:rsidP="00AB1309">
      <w:pPr>
        <w:tabs>
          <w:tab w:val="left" w:pos="993"/>
        </w:tabs>
        <w:spacing w:line="360" w:lineRule="auto"/>
        <w:jc w:val="both"/>
        <w:rPr>
          <w:bCs/>
          <w:sz w:val="28"/>
          <w:szCs w:val="28"/>
        </w:rPr>
      </w:pPr>
    </w:p>
    <w:p w14:paraId="0CD40A9A" w14:textId="77777777" w:rsidR="00435AB3" w:rsidRDefault="00435AB3" w:rsidP="001D3F40">
      <w:pPr>
        <w:tabs>
          <w:tab w:val="left" w:pos="993"/>
        </w:tabs>
        <w:spacing w:line="360" w:lineRule="auto"/>
        <w:jc w:val="both"/>
        <w:rPr>
          <w:b/>
          <w:sz w:val="28"/>
          <w:szCs w:val="28"/>
        </w:rPr>
      </w:pPr>
    </w:p>
    <w:p w14:paraId="0CD40A9B" w14:textId="77777777" w:rsidR="00435AB3" w:rsidRDefault="0053323C">
      <w:pPr>
        <w:spacing w:after="160" w:line="259" w:lineRule="auto"/>
        <w:rPr>
          <w:b/>
          <w:sz w:val="28"/>
          <w:szCs w:val="28"/>
        </w:rPr>
      </w:pPr>
      <w:r>
        <w:br w:type="page"/>
      </w:r>
    </w:p>
    <w:p w14:paraId="0CD40A9C" w14:textId="77777777" w:rsidR="00435AB3" w:rsidRDefault="0053323C" w:rsidP="00712B41">
      <w:pPr>
        <w:pStyle w:val="22"/>
      </w:pPr>
      <w:bookmarkStart w:id="5" w:name="_Toc185368133"/>
      <w:r>
        <w:lastRenderedPageBreak/>
        <w:t>Реализация проекта</w:t>
      </w:r>
      <w:bookmarkEnd w:id="5"/>
    </w:p>
    <w:p w14:paraId="0CD40A9D" w14:textId="77777777" w:rsidR="00435AB3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left="709"/>
        <w:rPr>
          <w:b/>
          <w:color w:val="000000"/>
          <w:sz w:val="32"/>
          <w:szCs w:val="32"/>
        </w:rPr>
      </w:pPr>
    </w:p>
    <w:p w14:paraId="0CD40A9E" w14:textId="77777777" w:rsidR="00435AB3" w:rsidRPr="00822FA8" w:rsidRDefault="0053323C" w:rsidP="00822FA8">
      <w:pPr>
        <w:pStyle w:val="3"/>
      </w:pPr>
      <w:bookmarkStart w:id="6" w:name="_Toc185368134"/>
      <w:r w:rsidRPr="00822FA8">
        <w:t>Этап 1. Подготовка данных к анализу</w:t>
      </w:r>
      <w:bookmarkEnd w:id="6"/>
    </w:p>
    <w:p w14:paraId="0CD40A9F" w14:textId="77777777" w:rsidR="00435AB3" w:rsidRDefault="00435AB3"/>
    <w:p w14:paraId="0CD40AA0" w14:textId="798E619B" w:rsidR="00435AB3" w:rsidRDefault="00371D7C" w:rsidP="005F7A0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дключаем</w:t>
      </w:r>
      <w:r w:rsidR="0053323C">
        <w:rPr>
          <w:color w:val="000000"/>
          <w:sz w:val="28"/>
          <w:szCs w:val="28"/>
        </w:rPr>
        <w:t xml:space="preserve"> необходимые библиотеки:</w:t>
      </w:r>
    </w:p>
    <w:p w14:paraId="3C68C00C" w14:textId="77777777" w:rsidR="005F7A03" w:rsidRPr="001679E8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>pandas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as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>pd</w:t>
      </w:r>
    </w:p>
    <w:p w14:paraId="199C7231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numpy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as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np</w:t>
      </w:r>
    </w:p>
    <w:p w14:paraId="21D56F82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matplotlib.pyplot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as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lt</w:t>
      </w:r>
    </w:p>
    <w:p w14:paraId="1423A06D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eaborn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as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ns</w:t>
      </w:r>
    </w:p>
    <w:p w14:paraId="35CE330A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util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resample</w:t>
      </w:r>
    </w:p>
    <w:p w14:paraId="4288DE60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re</w:t>
      </w:r>
    </w:p>
    <w:p w14:paraId="68998BF0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odel_selection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rain_test_split</w:t>
      </w:r>
    </w:p>
    <w:p w14:paraId="659A6049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odel_selection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cross_val_score</w:t>
      </w:r>
    </w:p>
    <w:p w14:paraId="6E6CB226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odel_selection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tratifiedKFold</w:t>
      </w:r>
    </w:p>
    <w:p w14:paraId="5AFB4FA4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odel_selection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KFold</w:t>
      </w:r>
    </w:p>
    <w:p w14:paraId="762B3FE2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etric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classification_report, confusion_matrix</w:t>
      </w:r>
    </w:p>
    <w:p w14:paraId="743EC439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etric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accuracy_score</w:t>
      </w:r>
    </w:p>
    <w:p w14:paraId="26FABA1E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linear_model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LogisticRegression</w:t>
      </w:r>
    </w:p>
    <w:p w14:paraId="7BC2CAAA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tree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DecisionTreeClassifier</w:t>
      </w:r>
    </w:p>
    <w:p w14:paraId="7AE5DDAE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neighbor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KNeighborsClassifier</w:t>
      </w:r>
    </w:p>
    <w:p w14:paraId="5F765B36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svm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VC</w:t>
      </w:r>
    </w:p>
    <w:p w14:paraId="4CAF9FB8" w14:textId="7FCC12AF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imblearn.under_sampling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RandomUnderSampler</w:t>
      </w:r>
    </w:p>
    <w:p w14:paraId="088F4052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model_selection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rain_test_split</w:t>
      </w:r>
    </w:p>
    <w:p w14:paraId="7AA34188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ensorflow.keras.model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equential</w:t>
      </w:r>
    </w:p>
    <w:p w14:paraId="64160400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ensorflow.keras.layer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Embedding, LSTM, Dense, Dropout</w:t>
      </w:r>
    </w:p>
    <w:p w14:paraId="3BA46F1C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ensorflow.keras.preprocessing.sequence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ad_sequences</w:t>
      </w:r>
    </w:p>
    <w:p w14:paraId="2E47495C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ensorflow.keras.utils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o_categorical</w:t>
      </w:r>
    </w:p>
    <w:p w14:paraId="7FD60D22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ensorflow.keras.preprocessing.text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okenizer</w:t>
      </w:r>
    </w:p>
    <w:p w14:paraId="51C2D2D4" w14:textId="77777777" w:rsidR="005F7A03" w:rsidRPr="005F7A03" w:rsidRDefault="005F7A03" w:rsidP="005F7A0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klearn.preprocessing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LabelEncoder</w:t>
      </w:r>
    </w:p>
    <w:p w14:paraId="0CD40AA5" w14:textId="396A3AC8" w:rsidR="00435AB3" w:rsidRDefault="005F7A03" w:rsidP="00304187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from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imblearn.pipeline </w:t>
      </w:r>
      <w:r w:rsidRPr="005F7A03">
        <w:rPr>
          <w:rFonts w:ascii="Courier New" w:hAnsi="Courier New" w:cs="Courier New"/>
          <w:color w:val="AF00DB"/>
          <w:sz w:val="21"/>
          <w:szCs w:val="21"/>
          <w:lang w:val="en-US"/>
        </w:rPr>
        <w:t>import</w:t>
      </w:r>
      <w:r w:rsidRPr="005F7A03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ipeline</w:t>
      </w:r>
    </w:p>
    <w:p w14:paraId="3B5DE2C6" w14:textId="77777777" w:rsidR="00304187" w:rsidRPr="001679E8" w:rsidRDefault="00304187" w:rsidP="00304187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0CD40AA6" w14:textId="23EBF92D" w:rsidR="00435AB3" w:rsidRPr="00F92886" w:rsidRDefault="0053323C" w:rsidP="005F7A0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грузим</w:t>
      </w:r>
      <w:r w:rsidRPr="00F9288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анные</w:t>
      </w:r>
      <w:r w:rsidR="008903AC">
        <w:rPr>
          <w:color w:val="000000"/>
          <w:sz w:val="28"/>
          <w:szCs w:val="28"/>
        </w:rPr>
        <w:t xml:space="preserve"> в </w:t>
      </w:r>
      <w:r w:rsidR="00F92886">
        <w:rPr>
          <w:color w:val="000000"/>
          <w:sz w:val="28"/>
          <w:szCs w:val="28"/>
        </w:rPr>
        <w:t xml:space="preserve">объект </w:t>
      </w:r>
      <w:r w:rsidR="00F92886">
        <w:rPr>
          <w:color w:val="000000"/>
          <w:sz w:val="28"/>
          <w:szCs w:val="28"/>
          <w:lang w:val="en-US"/>
        </w:rPr>
        <w:t>DataFrame</w:t>
      </w:r>
      <w:r w:rsidRPr="00F92886">
        <w:rPr>
          <w:color w:val="000000"/>
          <w:sz w:val="28"/>
          <w:szCs w:val="28"/>
        </w:rPr>
        <w:t>:</w:t>
      </w:r>
    </w:p>
    <w:p w14:paraId="23EF0FC5" w14:textId="77777777" w:rsidR="00371D7C" w:rsidRPr="00371D7C" w:rsidRDefault="00371D7C" w:rsidP="00371D7C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71D7C">
        <w:rPr>
          <w:rFonts w:ascii="Courier New" w:hAnsi="Courier New" w:cs="Courier New"/>
          <w:color w:val="000000"/>
          <w:sz w:val="21"/>
          <w:szCs w:val="21"/>
          <w:lang w:val="en-US"/>
        </w:rPr>
        <w:t>data = pd.read_csv(</w:t>
      </w:r>
      <w:r w:rsidRPr="00371D7C">
        <w:rPr>
          <w:rFonts w:ascii="Courier New" w:hAnsi="Courier New" w:cs="Courier New"/>
          <w:color w:val="A31515"/>
          <w:sz w:val="21"/>
          <w:szCs w:val="21"/>
          <w:lang w:val="en-US"/>
        </w:rPr>
        <w:t>'passwords.csv'</w:t>
      </w:r>
      <w:r w:rsidRPr="00371D7C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20C549AD" w14:textId="77777777" w:rsidR="005F7A03" w:rsidRDefault="005F7A03" w:rsidP="005F7A0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34E9F205" w14:textId="77777777" w:rsidR="00DB1D89" w:rsidRPr="00371D7C" w:rsidRDefault="00DB1D89" w:rsidP="005F7A0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0CD40AAA" w14:textId="77777777" w:rsidR="00435AB3" w:rsidRPr="00371D7C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0CD40AAB" w14:textId="48D04621" w:rsidR="00435AB3" w:rsidRDefault="00DB1D89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91F2D89" wp14:editId="3C22E0E6">
            <wp:extent cx="2505075" cy="1171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40AAC" w14:textId="77777777" w:rsidR="00435AB3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. Исходный датафрейм</w:t>
      </w:r>
    </w:p>
    <w:p w14:paraId="091FCD13" w14:textId="77777777" w:rsidR="00DB1D89" w:rsidRDefault="00DB1D8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0CD40AAD" w14:textId="77777777" w:rsidR="00435AB3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бедимся, что все количественные столбцы имеют числовой тип. Если это не так, выполним преобразование типа столбца к числовому.</w:t>
      </w:r>
    </w:p>
    <w:p w14:paraId="4EB0E5F2" w14:textId="149124A8" w:rsidR="00CE1D33" w:rsidRPr="00CE1D33" w:rsidRDefault="00CE1D33" w:rsidP="00CE1D33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E1D33">
        <w:rPr>
          <w:rFonts w:ascii="Courier New" w:hAnsi="Courier New" w:cs="Courier New"/>
          <w:color w:val="795E26"/>
          <w:sz w:val="21"/>
          <w:szCs w:val="21"/>
          <w:lang w:val="en-US"/>
        </w:rPr>
        <w:t>print</w:t>
      </w:r>
      <w:r w:rsidRPr="00CE1D33">
        <w:rPr>
          <w:rFonts w:ascii="Courier New" w:hAnsi="Courier New" w:cs="Courier New"/>
          <w:color w:val="000000"/>
          <w:sz w:val="21"/>
          <w:szCs w:val="21"/>
          <w:lang w:val="en-US"/>
        </w:rPr>
        <w:t>(data.info())</w:t>
      </w:r>
    </w:p>
    <w:p w14:paraId="0CD40AAF" w14:textId="7E3B1F71" w:rsidR="00435AB3" w:rsidRDefault="00B26519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 w:rsidRPr="00B26519">
        <w:rPr>
          <w:noProof/>
          <w:color w:val="000000"/>
          <w:sz w:val="28"/>
          <w:szCs w:val="28"/>
        </w:rPr>
        <w:drawing>
          <wp:inline distT="0" distB="0" distL="0" distR="0" wp14:anchorId="3D321C13" wp14:editId="466BDFA4">
            <wp:extent cx="3267531" cy="1162212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40AB0" w14:textId="77777777" w:rsidR="00435AB3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. Типы данных колонок</w:t>
      </w:r>
    </w:p>
    <w:p w14:paraId="0CD40AB1" w14:textId="3491E6A2" w:rsidR="00435AB3" w:rsidRDefault="00B26519" w:rsidP="00B2651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идим</w:t>
      </w:r>
      <w:r w:rsidRPr="00E82CDE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что</w:t>
      </w:r>
      <w:r w:rsidRPr="00E82CDE">
        <w:rPr>
          <w:color w:val="000000"/>
          <w:sz w:val="28"/>
          <w:szCs w:val="28"/>
        </w:rPr>
        <w:t xml:space="preserve"> </w:t>
      </w:r>
      <w:r w:rsidR="00E82CDE">
        <w:rPr>
          <w:color w:val="000000"/>
          <w:sz w:val="28"/>
          <w:szCs w:val="28"/>
        </w:rPr>
        <w:t>целевой</w:t>
      </w:r>
      <w:r w:rsidR="00E82CDE" w:rsidRPr="00E82CDE">
        <w:rPr>
          <w:color w:val="000000"/>
          <w:sz w:val="28"/>
          <w:szCs w:val="28"/>
        </w:rPr>
        <w:t xml:space="preserve"> </w:t>
      </w:r>
      <w:r w:rsidR="00E82CDE">
        <w:rPr>
          <w:color w:val="000000"/>
          <w:sz w:val="28"/>
          <w:szCs w:val="28"/>
        </w:rPr>
        <w:t>признак</w:t>
      </w:r>
      <w:r w:rsidR="00E82CDE" w:rsidRPr="00E82CDE">
        <w:rPr>
          <w:color w:val="000000"/>
          <w:sz w:val="28"/>
          <w:szCs w:val="28"/>
        </w:rPr>
        <w:t xml:space="preserve"> </w:t>
      </w:r>
      <w:r w:rsidR="00E82CDE">
        <w:rPr>
          <w:color w:val="000000"/>
          <w:sz w:val="28"/>
          <w:szCs w:val="28"/>
          <w:lang w:val="en-US"/>
        </w:rPr>
        <w:t>strength</w:t>
      </w:r>
      <w:r w:rsidR="00E82CDE" w:rsidRPr="00E82CDE">
        <w:rPr>
          <w:color w:val="000000"/>
          <w:sz w:val="28"/>
          <w:szCs w:val="28"/>
        </w:rPr>
        <w:t xml:space="preserve"> </w:t>
      </w:r>
      <w:r w:rsidR="00E82CDE">
        <w:rPr>
          <w:color w:val="000000"/>
          <w:sz w:val="28"/>
          <w:szCs w:val="28"/>
        </w:rPr>
        <w:t xml:space="preserve">является числовым, а пароли </w:t>
      </w:r>
      <w:r w:rsidR="00E82CDE">
        <w:rPr>
          <w:color w:val="000000"/>
          <w:sz w:val="28"/>
          <w:szCs w:val="28"/>
          <w:lang w:val="en-US"/>
        </w:rPr>
        <w:t>password</w:t>
      </w:r>
      <w:r w:rsidR="00E82CDE" w:rsidRPr="00E82CDE">
        <w:rPr>
          <w:color w:val="000000"/>
          <w:sz w:val="28"/>
          <w:szCs w:val="28"/>
        </w:rPr>
        <w:t xml:space="preserve"> </w:t>
      </w:r>
      <w:r w:rsidR="00DD28C9">
        <w:rPr>
          <w:color w:val="000000"/>
          <w:sz w:val="28"/>
          <w:szCs w:val="28"/>
        </w:rPr>
        <w:t xml:space="preserve">являются типом </w:t>
      </w:r>
      <w:r w:rsidR="00DD28C9">
        <w:rPr>
          <w:color w:val="000000"/>
          <w:sz w:val="28"/>
          <w:szCs w:val="28"/>
          <w:lang w:val="en-US"/>
        </w:rPr>
        <w:t>object</w:t>
      </w:r>
      <w:r w:rsidR="00DD28C9" w:rsidRPr="00DD28C9">
        <w:rPr>
          <w:color w:val="000000"/>
          <w:sz w:val="28"/>
          <w:szCs w:val="28"/>
        </w:rPr>
        <w:t>(</w:t>
      </w:r>
      <w:r w:rsidR="00DD28C9">
        <w:rPr>
          <w:color w:val="000000"/>
          <w:sz w:val="28"/>
          <w:szCs w:val="28"/>
        </w:rPr>
        <w:t>по факту пароли – строка).</w:t>
      </w:r>
      <w:r w:rsidR="00B61F00">
        <w:rPr>
          <w:color w:val="000000"/>
          <w:sz w:val="28"/>
          <w:szCs w:val="28"/>
        </w:rPr>
        <w:t xml:space="preserve"> Нам необходимо преобразовать этот датафрейм в числовые значения, чтобы </w:t>
      </w:r>
      <w:r w:rsidR="00AA58E4">
        <w:rPr>
          <w:color w:val="000000"/>
          <w:sz w:val="28"/>
          <w:szCs w:val="28"/>
        </w:rPr>
        <w:t xml:space="preserve">мы могли применить классификаторы. Для этого мы создаем отдельную функцию, которая </w:t>
      </w:r>
      <w:r w:rsidR="000E70D5">
        <w:rPr>
          <w:color w:val="000000"/>
          <w:sz w:val="28"/>
          <w:szCs w:val="28"/>
        </w:rPr>
        <w:t xml:space="preserve">добавляет в исходный датафрейм столбцы, обозначающие </w:t>
      </w:r>
      <w:r w:rsidR="00847994">
        <w:rPr>
          <w:color w:val="000000"/>
          <w:sz w:val="28"/>
          <w:szCs w:val="28"/>
        </w:rPr>
        <w:t>следующие признаки пароля:</w:t>
      </w:r>
    </w:p>
    <w:p w14:paraId="2F11C83F" w14:textId="10B6355C" w:rsidR="000E0E09" w:rsidRPr="000E0E09" w:rsidRDefault="00023133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length - </w:t>
      </w:r>
      <w:r>
        <w:rPr>
          <w:color w:val="000000"/>
          <w:sz w:val="28"/>
          <w:szCs w:val="28"/>
        </w:rPr>
        <w:t>д</w:t>
      </w:r>
      <w:r w:rsidR="000E0E09" w:rsidRPr="000E0E09">
        <w:rPr>
          <w:color w:val="000000"/>
          <w:sz w:val="28"/>
          <w:szCs w:val="28"/>
        </w:rPr>
        <w:t>лина пароля</w:t>
      </w:r>
    </w:p>
    <w:p w14:paraId="583BF7D2" w14:textId="4E4D9A18" w:rsidR="000E0E09" w:rsidRPr="000E0E09" w:rsidRDefault="00B56B97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uppercase - </w:t>
      </w:r>
      <w:r w:rsidR="00032A52">
        <w:rPr>
          <w:color w:val="000000"/>
          <w:sz w:val="28"/>
          <w:szCs w:val="28"/>
        </w:rPr>
        <w:t>к</w:t>
      </w:r>
      <w:r w:rsidR="000E0E09" w:rsidRPr="000E0E09">
        <w:rPr>
          <w:color w:val="000000"/>
          <w:sz w:val="28"/>
          <w:szCs w:val="28"/>
        </w:rPr>
        <w:t>оличество заглавных букв</w:t>
      </w:r>
    </w:p>
    <w:p w14:paraId="0F9F1274" w14:textId="0D682AF6" w:rsidR="000E0E09" w:rsidRPr="000E0E09" w:rsidRDefault="00B56B97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lowercase - </w:t>
      </w:r>
      <w:r w:rsidR="00032A52">
        <w:rPr>
          <w:color w:val="000000"/>
          <w:sz w:val="28"/>
          <w:szCs w:val="28"/>
        </w:rPr>
        <w:t>к</w:t>
      </w:r>
      <w:r w:rsidR="000E0E09" w:rsidRPr="000E0E09">
        <w:rPr>
          <w:color w:val="000000"/>
          <w:sz w:val="28"/>
          <w:szCs w:val="28"/>
        </w:rPr>
        <w:t>оличество строчных букв</w:t>
      </w:r>
    </w:p>
    <w:p w14:paraId="6493937A" w14:textId="1A25E7FB" w:rsidR="000E0E09" w:rsidRPr="000E0E09" w:rsidRDefault="00B56B97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special</w:t>
      </w:r>
      <w:r w:rsidRPr="00B56B97">
        <w:rPr>
          <w:color w:val="000000"/>
          <w:sz w:val="28"/>
          <w:szCs w:val="28"/>
        </w:rPr>
        <w:t>_</w:t>
      </w:r>
      <w:r>
        <w:rPr>
          <w:color w:val="000000"/>
          <w:sz w:val="28"/>
          <w:szCs w:val="28"/>
          <w:lang w:val="en-US"/>
        </w:rPr>
        <w:t>chars</w:t>
      </w:r>
      <w:r w:rsidRPr="00B56B97">
        <w:rPr>
          <w:color w:val="000000"/>
          <w:sz w:val="28"/>
          <w:szCs w:val="28"/>
        </w:rPr>
        <w:t xml:space="preserve"> - </w:t>
      </w:r>
      <w:r w:rsidR="00032A52">
        <w:rPr>
          <w:color w:val="000000"/>
          <w:sz w:val="28"/>
          <w:szCs w:val="28"/>
        </w:rPr>
        <w:t>к</w:t>
      </w:r>
      <w:r w:rsidR="000E0E09" w:rsidRPr="000E0E09">
        <w:rPr>
          <w:color w:val="000000"/>
          <w:sz w:val="28"/>
          <w:szCs w:val="28"/>
        </w:rPr>
        <w:t>оличество специальных символов</w:t>
      </w:r>
    </w:p>
    <w:p w14:paraId="0C8D9706" w14:textId="536373FE" w:rsidR="000E0E09" w:rsidRPr="000E0E09" w:rsidRDefault="00B56B97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digits - </w:t>
      </w:r>
      <w:r w:rsidR="00032A52">
        <w:rPr>
          <w:color w:val="000000"/>
          <w:sz w:val="28"/>
          <w:szCs w:val="28"/>
        </w:rPr>
        <w:t>к</w:t>
      </w:r>
      <w:r w:rsidR="000E0E09" w:rsidRPr="000E0E09">
        <w:rPr>
          <w:color w:val="000000"/>
          <w:sz w:val="28"/>
          <w:szCs w:val="28"/>
        </w:rPr>
        <w:t>оличество цифр</w:t>
      </w:r>
    </w:p>
    <w:p w14:paraId="2EE783A4" w14:textId="3F482030" w:rsidR="000E0E09" w:rsidRPr="000E0E09" w:rsidRDefault="006063B3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max</w:t>
      </w:r>
      <w:r w:rsidRPr="006063B3">
        <w:rPr>
          <w:color w:val="000000"/>
          <w:sz w:val="28"/>
          <w:szCs w:val="28"/>
        </w:rPr>
        <w:t>_</w:t>
      </w:r>
      <w:r>
        <w:rPr>
          <w:color w:val="000000"/>
          <w:sz w:val="28"/>
          <w:szCs w:val="28"/>
          <w:lang w:val="en-US"/>
        </w:rPr>
        <w:t>consecutive</w:t>
      </w:r>
      <w:r w:rsidRPr="006063B3">
        <w:rPr>
          <w:color w:val="000000"/>
          <w:sz w:val="28"/>
          <w:szCs w:val="28"/>
        </w:rPr>
        <w:t xml:space="preserve"> - </w:t>
      </w:r>
      <w:r w:rsidR="00032A52">
        <w:rPr>
          <w:color w:val="000000"/>
          <w:sz w:val="28"/>
          <w:szCs w:val="28"/>
        </w:rPr>
        <w:t>м</w:t>
      </w:r>
      <w:r w:rsidR="000E0E09" w:rsidRPr="000E0E09">
        <w:rPr>
          <w:color w:val="000000"/>
          <w:sz w:val="28"/>
          <w:szCs w:val="28"/>
        </w:rPr>
        <w:t>аксимальное количество подряд идущих символов одной категориии</w:t>
      </w:r>
    </w:p>
    <w:p w14:paraId="02B208D8" w14:textId="397F1D42" w:rsidR="000E0E09" w:rsidRPr="000E0E09" w:rsidRDefault="006063B3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uniq</w:t>
      </w:r>
      <w:r w:rsidRPr="006063B3">
        <w:rPr>
          <w:color w:val="000000"/>
          <w:sz w:val="28"/>
          <w:szCs w:val="28"/>
        </w:rPr>
        <w:t>_</w:t>
      </w:r>
      <w:r>
        <w:rPr>
          <w:color w:val="000000"/>
          <w:sz w:val="28"/>
          <w:szCs w:val="28"/>
          <w:lang w:val="en-US"/>
        </w:rPr>
        <w:t>chars</w:t>
      </w:r>
      <w:r w:rsidRPr="006063B3">
        <w:rPr>
          <w:color w:val="000000"/>
          <w:sz w:val="28"/>
          <w:szCs w:val="28"/>
        </w:rPr>
        <w:t>_%</w:t>
      </w:r>
      <w:r w:rsidR="00032A52" w:rsidRPr="00032A52">
        <w:rPr>
          <w:color w:val="000000"/>
          <w:sz w:val="28"/>
          <w:szCs w:val="28"/>
        </w:rPr>
        <w:t xml:space="preserve"> - </w:t>
      </w:r>
      <w:r w:rsidR="00032A52">
        <w:rPr>
          <w:color w:val="000000"/>
          <w:sz w:val="28"/>
          <w:szCs w:val="28"/>
        </w:rPr>
        <w:t>о</w:t>
      </w:r>
      <w:r w:rsidR="000E0E09" w:rsidRPr="000E0E09">
        <w:rPr>
          <w:color w:val="000000"/>
          <w:sz w:val="28"/>
          <w:szCs w:val="28"/>
        </w:rPr>
        <w:t>тношение количества уникальных символов к длине пароля</w:t>
      </w:r>
    </w:p>
    <w:p w14:paraId="1135942F" w14:textId="7462BE32" w:rsidR="00847994" w:rsidRPr="000E0E09" w:rsidRDefault="00032A52" w:rsidP="000E0E09">
      <w:pPr>
        <w:pStyle w:val="a7"/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ass</w:t>
      </w:r>
      <w:r w:rsidRPr="00032A52">
        <w:rPr>
          <w:color w:val="000000"/>
          <w:sz w:val="28"/>
          <w:szCs w:val="28"/>
        </w:rPr>
        <w:t>_</w:t>
      </w:r>
      <w:r>
        <w:rPr>
          <w:color w:val="000000"/>
          <w:sz w:val="28"/>
          <w:szCs w:val="28"/>
          <w:lang w:val="en-US"/>
        </w:rPr>
        <w:t>is</w:t>
      </w:r>
      <w:r w:rsidRPr="00032A52">
        <w:rPr>
          <w:color w:val="000000"/>
          <w:sz w:val="28"/>
          <w:szCs w:val="28"/>
        </w:rPr>
        <w:t>_</w:t>
      </w:r>
      <w:r>
        <w:rPr>
          <w:color w:val="000000"/>
          <w:sz w:val="28"/>
          <w:szCs w:val="28"/>
          <w:lang w:val="en-US"/>
        </w:rPr>
        <w:t>popular</w:t>
      </w:r>
      <w:r w:rsidRPr="00032A52">
        <w:rPr>
          <w:color w:val="000000"/>
          <w:sz w:val="28"/>
          <w:szCs w:val="28"/>
        </w:rPr>
        <w:t xml:space="preserve">? - </w:t>
      </w:r>
      <w:r>
        <w:rPr>
          <w:color w:val="000000"/>
          <w:sz w:val="28"/>
          <w:szCs w:val="28"/>
        </w:rPr>
        <w:t>я</w:t>
      </w:r>
      <w:r w:rsidR="000E0E09" w:rsidRPr="000E0E09">
        <w:rPr>
          <w:color w:val="000000"/>
          <w:sz w:val="28"/>
          <w:szCs w:val="28"/>
        </w:rPr>
        <w:t>вляется пароль популярным или нет</w:t>
      </w:r>
    </w:p>
    <w:p w14:paraId="0DDD698A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D15EC7">
        <w:rPr>
          <w:rFonts w:ascii="Courier New" w:hAnsi="Courier New" w:cs="Courier New"/>
          <w:color w:val="0000FF"/>
          <w:sz w:val="21"/>
          <w:szCs w:val="21"/>
          <w:lang w:val="en-US"/>
        </w:rPr>
        <w:t>def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D15EC7">
        <w:rPr>
          <w:rFonts w:ascii="Courier New" w:hAnsi="Courier New" w:cs="Courier New"/>
          <w:color w:val="795E26"/>
          <w:sz w:val="21"/>
          <w:szCs w:val="21"/>
          <w:lang w:val="en-US"/>
        </w:rPr>
        <w:t>add_features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D15EC7">
        <w:rPr>
          <w:rFonts w:ascii="Courier New" w:hAnsi="Courier New" w:cs="Courier New"/>
          <w:color w:val="001080"/>
          <w:sz w:val="21"/>
          <w:szCs w:val="21"/>
          <w:lang w:val="en-US"/>
        </w:rPr>
        <w:t>df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):</w:t>
      </w:r>
    </w:p>
    <w:p w14:paraId="02268AF5" w14:textId="32E8B9B9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length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len)</w:t>
      </w:r>
    </w:p>
    <w:p w14:paraId="1BAD98D8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  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special_chars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lambda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: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re.findall(r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[\W]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, x)))</w:t>
      </w:r>
    </w:p>
    <w:p w14:paraId="6DCD6704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  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uppercase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lambda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: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re.findall(r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[A-Z]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, x)))</w:t>
      </w:r>
    </w:p>
    <w:p w14:paraId="7BF5FF68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  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lowercase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lambda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: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re.findall(r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[a-z]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, x)))</w:t>
      </w:r>
    </w:p>
    <w:p w14:paraId="27543BD5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lastRenderedPageBreak/>
        <w:t>   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digits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lambda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: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re.findall(r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[0-9]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, x)))</w:t>
      </w:r>
    </w:p>
    <w:p w14:paraId="65882861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3381EE73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# Максимальная длина последовательных символов одной категории</w:t>
      </w:r>
    </w:p>
    <w:p w14:paraId="1AA58A1F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def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max_sequence_length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CF3F62">
        <w:rPr>
          <w:rFonts w:ascii="Courier New" w:hAnsi="Courier New" w:cs="Courier New"/>
          <w:color w:val="001080"/>
          <w:sz w:val="21"/>
          <w:szCs w:val="21"/>
          <w:lang w:val="en-US"/>
        </w:rPr>
        <w:t>password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):</w:t>
      </w:r>
    </w:p>
    <w:p w14:paraId="5BB080A8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max_length = </w:t>
      </w:r>
      <w:r w:rsidRPr="00D15EC7">
        <w:rPr>
          <w:rFonts w:ascii="Courier New" w:hAnsi="Courier New" w:cs="Courier New"/>
          <w:color w:val="116644"/>
          <w:sz w:val="21"/>
          <w:szCs w:val="21"/>
          <w:lang w:val="en-US"/>
        </w:rPr>
        <w:t>0</w:t>
      </w:r>
    </w:p>
    <w:p w14:paraId="1D448C1E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current_length = </w:t>
      </w:r>
      <w:r w:rsidRPr="00D15EC7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</w:p>
    <w:p w14:paraId="69C021A1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0AD70950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for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i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i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range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password)):</w:t>
      </w:r>
    </w:p>
    <w:p w14:paraId="768D0425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if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(password[i].islower(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and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assword[i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-1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].islower()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or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\</w:t>
      </w:r>
    </w:p>
    <w:p w14:paraId="1AE50797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   (password[i].isupper(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and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assword[i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-1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].isupper()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or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\</w:t>
      </w:r>
    </w:p>
    <w:p w14:paraId="5F60E0FA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   (password[i].isdigit(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and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assword[i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-1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].isdigit()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or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\</w:t>
      </w:r>
    </w:p>
    <w:p w14:paraId="22A3CEB5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              (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not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assword[i].isalnum()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and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not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password[i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-1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isalnum()):</w:t>
      </w:r>
    </w:p>
    <w:p w14:paraId="013DC136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    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current_length += </w:t>
      </w:r>
      <w:r w:rsidRPr="00D15EC7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</w:p>
    <w:p w14:paraId="3929E4B9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</w:t>
      </w:r>
      <w:r w:rsidRPr="00D15EC7">
        <w:rPr>
          <w:rFonts w:ascii="Courier New" w:hAnsi="Courier New" w:cs="Courier New"/>
          <w:color w:val="AF00DB"/>
          <w:sz w:val="21"/>
          <w:szCs w:val="21"/>
          <w:lang w:val="en-US"/>
        </w:rPr>
        <w:t>else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:</w:t>
      </w:r>
    </w:p>
    <w:p w14:paraId="17385837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    max_length =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max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max_length, current_length)</w:t>
      </w:r>
    </w:p>
    <w:p w14:paraId="679CEE1A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        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current_length = </w:t>
      </w:r>
      <w:r w:rsidRPr="00D15EC7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</w:p>
    <w:p w14:paraId="0A673729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34BBDFF6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max_length =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max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max_length, current_length)  </w:t>
      </w:r>
      <w:r w:rsidRPr="00CF3F62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Проверка</w:t>
      </w:r>
      <w:r w:rsidRPr="00CF3F62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на</w:t>
      </w:r>
      <w:r w:rsidRPr="00CF3F62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конец</w:t>
      </w:r>
      <w:r w:rsidRPr="00CF3F62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строки</w:t>
      </w:r>
    </w:p>
    <w:p w14:paraId="268B9F75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</w:t>
      </w:r>
      <w:r w:rsidRPr="00D15EC7">
        <w:rPr>
          <w:rFonts w:ascii="Courier New" w:hAnsi="Courier New" w:cs="Courier New"/>
          <w:color w:val="AF00DB"/>
          <w:sz w:val="21"/>
          <w:szCs w:val="21"/>
          <w:lang w:val="en-US"/>
        </w:rPr>
        <w:t>return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max_length</w:t>
      </w:r>
    </w:p>
    <w:p w14:paraId="55712318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705C3685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max_consecutive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max_sequence_length)</w:t>
      </w:r>
    </w:p>
    <w:p w14:paraId="1CA46E40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6B26504F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CF3F62">
        <w:rPr>
          <w:rFonts w:ascii="Courier New" w:hAnsi="Courier New" w:cs="Courier New"/>
          <w:color w:val="0000FF"/>
          <w:sz w:val="21"/>
          <w:szCs w:val="21"/>
        </w:rPr>
        <w:t>def</w:t>
      </w: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CF3F62">
        <w:rPr>
          <w:rFonts w:ascii="Courier New" w:hAnsi="Courier New" w:cs="Courier New"/>
          <w:color w:val="795E26"/>
          <w:sz w:val="21"/>
          <w:szCs w:val="21"/>
        </w:rPr>
        <w:t>unique_chars</w:t>
      </w:r>
      <w:r w:rsidRPr="00CF3F62">
        <w:rPr>
          <w:rFonts w:ascii="Courier New" w:hAnsi="Courier New" w:cs="Courier New"/>
          <w:color w:val="000000"/>
          <w:sz w:val="21"/>
          <w:szCs w:val="21"/>
        </w:rPr>
        <w:t>(</w:t>
      </w:r>
      <w:r w:rsidRPr="00CF3F62">
        <w:rPr>
          <w:rFonts w:ascii="Courier New" w:hAnsi="Courier New" w:cs="Courier New"/>
          <w:color w:val="001080"/>
          <w:sz w:val="21"/>
          <w:szCs w:val="21"/>
        </w:rPr>
        <w:t>password</w:t>
      </w:r>
      <w:r w:rsidRPr="00CF3F62">
        <w:rPr>
          <w:rFonts w:ascii="Courier New" w:hAnsi="Courier New" w:cs="Courier New"/>
          <w:color w:val="000000"/>
          <w:sz w:val="21"/>
          <w:szCs w:val="21"/>
        </w:rPr>
        <w:t>):</w:t>
      </w:r>
    </w:p>
    <w:p w14:paraId="37E3D658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       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# Находим уникальные символы</w:t>
      </w:r>
    </w:p>
    <w:p w14:paraId="3AA2BA52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        unique_characters = </w:t>
      </w:r>
      <w:r w:rsidRPr="00CF3F62">
        <w:rPr>
          <w:rFonts w:ascii="Courier New" w:hAnsi="Courier New" w:cs="Courier New"/>
          <w:color w:val="257693"/>
          <w:sz w:val="21"/>
          <w:szCs w:val="21"/>
        </w:rPr>
        <w:t>set</w:t>
      </w:r>
      <w:r w:rsidRPr="00CF3F62">
        <w:rPr>
          <w:rFonts w:ascii="Courier New" w:hAnsi="Courier New" w:cs="Courier New"/>
          <w:color w:val="000000"/>
          <w:sz w:val="21"/>
          <w:szCs w:val="21"/>
        </w:rPr>
        <w:t>(password)</w:t>
      </w:r>
    </w:p>
    <w:p w14:paraId="0FD2B927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       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# Вычисляем соотношение уникальных символов к общему количеству символов</w:t>
      </w:r>
    </w:p>
    <w:p w14:paraId="2215CD15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        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uniq =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(unique_characters) /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password)</w:t>
      </w:r>
    </w:p>
    <w:p w14:paraId="39697625" w14:textId="77777777" w:rsidR="00987799" w:rsidRPr="00D15EC7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</w:t>
      </w:r>
      <w:r w:rsidRPr="00D15EC7">
        <w:rPr>
          <w:rFonts w:ascii="Courier New" w:hAnsi="Courier New" w:cs="Courier New"/>
          <w:color w:val="AF00DB"/>
          <w:sz w:val="21"/>
          <w:szCs w:val="21"/>
          <w:lang w:val="en-US"/>
        </w:rPr>
        <w:t>return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uniq</w:t>
      </w:r>
    </w:p>
    <w:p w14:paraId="1DE64947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  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uniq_chars_%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 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unique_chars)</w:t>
      </w:r>
    </w:p>
    <w:p w14:paraId="2695E87C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60049FA8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#Загружаем список популярных паролей и сравниваем с нашими из датасета</w:t>
      </w:r>
    </w:p>
    <w:p w14:paraId="2C6DDC3B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with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795E26"/>
          <w:sz w:val="21"/>
          <w:szCs w:val="21"/>
          <w:lang w:val="en-US"/>
        </w:rPr>
        <w:t>ope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worst_passwords.txt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r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)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as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001080"/>
          <w:sz w:val="21"/>
          <w:szCs w:val="21"/>
          <w:lang w:val="en-US"/>
        </w:rPr>
        <w:t>file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:</w:t>
      </w:r>
    </w:p>
    <w:p w14:paraId="0DA68201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    typical_passwords = {line.strip()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for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line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i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001080"/>
          <w:sz w:val="21"/>
          <w:szCs w:val="21"/>
          <w:lang w:val="en-US"/>
        </w:rPr>
        <w:t>file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}</w:t>
      </w:r>
    </w:p>
    <w:p w14:paraId="47D6072D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78DE26A1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CF3F62">
        <w:rPr>
          <w:rFonts w:ascii="Courier New" w:hAnsi="Courier New" w:cs="Courier New"/>
          <w:color w:val="008000"/>
          <w:sz w:val="21"/>
          <w:szCs w:val="21"/>
        </w:rPr>
        <w:t>#Проверяем, является ли пароль популярным</w:t>
      </w:r>
    </w:p>
    <w:p w14:paraId="7D7CF428" w14:textId="77777777" w:rsidR="00987799" w:rsidRPr="00CF3F6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</w:t>
      </w:r>
      <w:r w:rsidRPr="00D15EC7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 </w:t>
      </w:r>
      <w:r w:rsidRPr="00D15EC7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df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[</w:t>
      </w:r>
      <w:r w:rsidRPr="001679E8">
        <w:rPr>
          <w:rFonts w:ascii="Courier New" w:hAnsi="Courier New" w:cs="Courier New"/>
          <w:color w:val="A31515"/>
          <w:sz w:val="21"/>
          <w:szCs w:val="21"/>
        </w:rPr>
        <w:t>'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pass</w:t>
      </w:r>
      <w:r w:rsidRPr="001679E8">
        <w:rPr>
          <w:rFonts w:ascii="Courier New" w:hAnsi="Courier New" w:cs="Courier New"/>
          <w:color w:val="A31515"/>
          <w:sz w:val="21"/>
          <w:szCs w:val="21"/>
        </w:rPr>
        <w:t>_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is</w:t>
      </w:r>
      <w:r w:rsidRPr="001679E8">
        <w:rPr>
          <w:rFonts w:ascii="Courier New" w:hAnsi="Courier New" w:cs="Courier New"/>
          <w:color w:val="A31515"/>
          <w:sz w:val="21"/>
          <w:szCs w:val="21"/>
        </w:rPr>
        <w:t>_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popular</w:t>
      </w:r>
      <w:r w:rsidRPr="001679E8">
        <w:rPr>
          <w:rFonts w:ascii="Courier New" w:hAnsi="Courier New" w:cs="Courier New"/>
          <w:color w:val="A31515"/>
          <w:sz w:val="21"/>
          <w:szCs w:val="21"/>
        </w:rPr>
        <w:t>?'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] 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= df[</w:t>
      </w:r>
      <w:r w:rsidRPr="00CF3F62">
        <w:rPr>
          <w:rFonts w:ascii="Courier New" w:hAnsi="Courier New" w:cs="Courier New"/>
          <w:color w:val="A31515"/>
          <w:sz w:val="21"/>
          <w:szCs w:val="21"/>
          <w:lang w:val="en-US"/>
        </w:rPr>
        <w:t>'password'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].apply(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lambda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: 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if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 </w:t>
      </w:r>
      <w:r w:rsidRPr="00CF3F62">
        <w:rPr>
          <w:rFonts w:ascii="Courier New" w:hAnsi="Courier New" w:cs="Courier New"/>
          <w:color w:val="0000FF"/>
          <w:sz w:val="21"/>
          <w:szCs w:val="21"/>
          <w:lang w:val="en-US"/>
        </w:rPr>
        <w:t>in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ypical_passwords </w:t>
      </w:r>
      <w:r w:rsidRPr="00CF3F62">
        <w:rPr>
          <w:rFonts w:ascii="Courier New" w:hAnsi="Courier New" w:cs="Courier New"/>
          <w:color w:val="AF00DB"/>
          <w:sz w:val="21"/>
          <w:szCs w:val="21"/>
          <w:lang w:val="en-US"/>
        </w:rPr>
        <w:t>else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</w:t>
      </w:r>
      <w:r w:rsidRPr="00CF3F62">
        <w:rPr>
          <w:rFonts w:ascii="Courier New" w:hAnsi="Courier New" w:cs="Courier New"/>
          <w:color w:val="116644"/>
          <w:sz w:val="21"/>
          <w:szCs w:val="21"/>
          <w:lang w:val="en-US"/>
        </w:rPr>
        <w:t>0</w:t>
      </w: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3DAFA488" w14:textId="77777777" w:rsidR="00987799" w:rsidRPr="00763D22" w:rsidRDefault="00987799" w:rsidP="00CF3F6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CF3F6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763D22">
        <w:rPr>
          <w:rFonts w:ascii="Courier New" w:hAnsi="Courier New" w:cs="Courier New"/>
          <w:color w:val="AF00DB"/>
          <w:sz w:val="21"/>
          <w:szCs w:val="21"/>
          <w:lang w:val="en-US"/>
        </w:rPr>
        <w:t>return</w:t>
      </w:r>
      <w:r w:rsidRPr="00763D22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df</w:t>
      </w:r>
    </w:p>
    <w:p w14:paraId="0A645047" w14:textId="77777777" w:rsidR="00763D22" w:rsidRPr="00763D22" w:rsidRDefault="00763D22" w:rsidP="00763D22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763D22">
        <w:rPr>
          <w:rFonts w:ascii="Courier New" w:hAnsi="Courier New" w:cs="Courier New"/>
          <w:color w:val="000000"/>
          <w:sz w:val="21"/>
          <w:szCs w:val="21"/>
          <w:lang w:val="en-US"/>
        </w:rPr>
        <w:t>new_data = add_features(data)</w:t>
      </w:r>
    </w:p>
    <w:p w14:paraId="0CD40AB6" w14:textId="77777777" w:rsidR="00435AB3" w:rsidRPr="00763D22" w:rsidRDefault="00435AB3" w:rsidP="0098779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0CD40AB7" w14:textId="7E1AFACF" w:rsidR="00435AB3" w:rsidRDefault="005F540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color w:val="000000"/>
          <w:sz w:val="28"/>
          <w:szCs w:val="28"/>
        </w:rPr>
      </w:pPr>
      <w:r w:rsidRPr="005F540D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C14C6FD" wp14:editId="4B13A6D0">
            <wp:extent cx="5940425" cy="219900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9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40AB8" w14:textId="13EB07EF" w:rsidR="00435AB3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3. </w:t>
      </w:r>
      <w:r w:rsidR="005F540D">
        <w:rPr>
          <w:color w:val="000000"/>
          <w:sz w:val="28"/>
          <w:szCs w:val="28"/>
        </w:rPr>
        <w:t xml:space="preserve">Дополненный </w:t>
      </w:r>
      <w:r>
        <w:rPr>
          <w:color w:val="000000"/>
          <w:sz w:val="28"/>
          <w:szCs w:val="28"/>
        </w:rPr>
        <w:t>датафрейм</w:t>
      </w:r>
    </w:p>
    <w:p w14:paraId="0CD40AB9" w14:textId="77777777" w:rsidR="00435AB3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0CD40AD9" w14:textId="74259826" w:rsidR="00435AB3" w:rsidRDefault="00794A5D" w:rsidP="00794A5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 как все значения у нас не пустые</w:t>
      </w:r>
      <w:r w:rsidR="000D1779">
        <w:rPr>
          <w:color w:val="000000"/>
          <w:sz w:val="28"/>
          <w:szCs w:val="28"/>
        </w:rPr>
        <w:t xml:space="preserve"> и дополнительной обработки нам не требуется, поэтому мы переходим к следующему этапу.</w:t>
      </w:r>
    </w:p>
    <w:p w14:paraId="0CD40AF4" w14:textId="77777777" w:rsidR="00435AB3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0CD40AF5" w14:textId="77777777" w:rsidR="00435AB3" w:rsidRDefault="0053323C" w:rsidP="00A66C2B">
      <w:pPr>
        <w:pStyle w:val="3"/>
      </w:pPr>
      <w:bookmarkStart w:id="7" w:name="_Toc185368135"/>
      <w:r>
        <w:t>Этап 2. Предварительный анализ данных</w:t>
      </w:r>
      <w:bookmarkEnd w:id="7"/>
    </w:p>
    <w:p w14:paraId="31BCFAEC" w14:textId="77777777" w:rsidR="00136B78" w:rsidRDefault="00136B78" w:rsidP="00136B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321E177" w14:textId="779661CC" w:rsidR="00136B78" w:rsidRDefault="00136B78" w:rsidP="00136B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классификации очень важным является </w:t>
      </w:r>
      <w:r w:rsidR="004A0E17">
        <w:rPr>
          <w:color w:val="000000"/>
          <w:sz w:val="28"/>
          <w:szCs w:val="28"/>
        </w:rPr>
        <w:t>наличие или отсутствие баланса в количестве значений различных классов.</w:t>
      </w:r>
      <w:r w:rsidR="00BF1559">
        <w:rPr>
          <w:color w:val="000000"/>
          <w:sz w:val="28"/>
          <w:szCs w:val="28"/>
        </w:rPr>
        <w:t xml:space="preserve"> Построим гистограмму распределения классов в нашем наборе данных.</w:t>
      </w:r>
    </w:p>
    <w:p w14:paraId="1B52A9D6" w14:textId="77777777" w:rsid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Строим гистограмму целевой переменной 'strength'</w:t>
      </w:r>
    </w:p>
    <w:p w14:paraId="4D4A31A3" w14:textId="77777777" w:rsidR="003F5B91" w:rsidRP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plt.figure(figsize=(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8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5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))</w:t>
      </w:r>
    </w:p>
    <w:p w14:paraId="325F0B37" w14:textId="77777777" w:rsidR="003F5B91" w:rsidRP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data[</w:t>
      </w:r>
      <w:r w:rsidRPr="003F5B91">
        <w:rPr>
          <w:rFonts w:ascii="Courier New" w:hAnsi="Courier New" w:cs="Courier New"/>
          <w:color w:val="A31515"/>
          <w:sz w:val="21"/>
          <w:szCs w:val="21"/>
          <w:lang w:val="en-US"/>
        </w:rPr>
        <w:t>'strength'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].value_counts().plot(kind=</w:t>
      </w:r>
      <w:r w:rsidRPr="003F5B91">
        <w:rPr>
          <w:rFonts w:ascii="Courier New" w:hAnsi="Courier New" w:cs="Courier New"/>
          <w:color w:val="A31515"/>
          <w:sz w:val="21"/>
          <w:szCs w:val="21"/>
          <w:lang w:val="en-US"/>
        </w:rPr>
        <w:t>'bar'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033DFE06" w14:textId="77777777" w:rsid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plt.title(</w:t>
      </w:r>
      <w:r>
        <w:rPr>
          <w:rFonts w:ascii="Courier New" w:hAnsi="Courier New" w:cs="Courier New"/>
          <w:color w:val="A31515"/>
          <w:sz w:val="21"/>
          <w:szCs w:val="21"/>
        </w:rPr>
        <w:t>'Распределение классов'</w:t>
      </w:r>
      <w:r>
        <w:rPr>
          <w:rFonts w:ascii="Courier New" w:hAnsi="Courier New" w:cs="Courier New"/>
          <w:color w:val="000000"/>
          <w:sz w:val="21"/>
          <w:szCs w:val="21"/>
        </w:rPr>
        <w:t>)</w:t>
      </w:r>
    </w:p>
    <w:p w14:paraId="7C46D2C4" w14:textId="77777777" w:rsid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plt.xlabel(</w:t>
      </w:r>
      <w:r>
        <w:rPr>
          <w:rFonts w:ascii="Courier New" w:hAnsi="Courier New" w:cs="Courier New"/>
          <w:color w:val="A31515"/>
          <w:sz w:val="21"/>
          <w:szCs w:val="21"/>
        </w:rPr>
        <w:t>'Класс'</w:t>
      </w:r>
      <w:r>
        <w:rPr>
          <w:rFonts w:ascii="Courier New" w:hAnsi="Courier New" w:cs="Courier New"/>
          <w:color w:val="000000"/>
          <w:sz w:val="21"/>
          <w:szCs w:val="21"/>
        </w:rPr>
        <w:t>)</w:t>
      </w:r>
    </w:p>
    <w:p w14:paraId="441097F3" w14:textId="77777777" w:rsidR="003F5B91" w:rsidRP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plt.ylabel(</w:t>
      </w:r>
      <w:r w:rsidRPr="003F5B91">
        <w:rPr>
          <w:rFonts w:ascii="Courier New" w:hAnsi="Courier New" w:cs="Courier New"/>
          <w:color w:val="A31515"/>
          <w:sz w:val="21"/>
          <w:szCs w:val="21"/>
          <w:lang w:val="en-US"/>
        </w:rPr>
        <w:t>'</w:t>
      </w:r>
      <w:r>
        <w:rPr>
          <w:rFonts w:ascii="Courier New" w:hAnsi="Courier New" w:cs="Courier New"/>
          <w:color w:val="A31515"/>
          <w:sz w:val="21"/>
          <w:szCs w:val="21"/>
        </w:rPr>
        <w:t>Количество</w:t>
      </w:r>
      <w:r w:rsidRPr="003F5B91">
        <w:rPr>
          <w:rFonts w:ascii="Courier New" w:hAnsi="Courier New" w:cs="Courier New"/>
          <w:color w:val="A31515"/>
          <w:sz w:val="21"/>
          <w:szCs w:val="21"/>
          <w:lang w:val="en-US"/>
        </w:rPr>
        <w:t>'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4BA221AA" w14:textId="77777777" w:rsidR="003F5B91" w:rsidRP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plt.xticks(ticks=[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0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,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,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2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], labels=[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,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0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,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2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], rotation=</w:t>
      </w:r>
      <w:r w:rsidRPr="003F5B91">
        <w:rPr>
          <w:rFonts w:ascii="Courier New" w:hAnsi="Courier New" w:cs="Courier New"/>
          <w:color w:val="116644"/>
          <w:sz w:val="21"/>
          <w:szCs w:val="21"/>
          <w:lang w:val="en-US"/>
        </w:rPr>
        <w:t>0</w:t>
      </w:r>
      <w:r w:rsidRPr="003F5B91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25F24F2D" w14:textId="77777777" w:rsid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Показываем график</w:t>
      </w:r>
    </w:p>
    <w:p w14:paraId="5BD431B6" w14:textId="77777777" w:rsidR="003F5B91" w:rsidRDefault="003F5B91" w:rsidP="003F5B91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plt.show()</w:t>
      </w:r>
    </w:p>
    <w:p w14:paraId="23405F57" w14:textId="750577CF" w:rsidR="00BF1559" w:rsidRDefault="002F485E" w:rsidP="00136B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2F485E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DD24438" wp14:editId="102E45E8">
            <wp:extent cx="5940425" cy="3596640"/>
            <wp:effectExtent l="0" t="0" r="317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315FA" w14:textId="2290A997" w:rsidR="009B2CAD" w:rsidRDefault="002F485E" w:rsidP="009B2CA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 </w:t>
      </w:r>
      <w:r w:rsidR="00193990">
        <w:rPr>
          <w:color w:val="000000"/>
          <w:sz w:val="28"/>
          <w:szCs w:val="28"/>
        </w:rPr>
        <w:t>Гистограмма</w:t>
      </w:r>
      <w:r>
        <w:rPr>
          <w:color w:val="000000"/>
          <w:sz w:val="28"/>
          <w:szCs w:val="28"/>
        </w:rPr>
        <w:t xml:space="preserve"> распределения </w:t>
      </w:r>
      <w:r w:rsidR="009B2CAD">
        <w:rPr>
          <w:color w:val="000000"/>
          <w:sz w:val="28"/>
          <w:szCs w:val="28"/>
        </w:rPr>
        <w:t>классов.</w:t>
      </w:r>
    </w:p>
    <w:p w14:paraId="0878B426" w14:textId="2E6252C2" w:rsidR="002F485E" w:rsidRDefault="009B2CAD" w:rsidP="00136B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ы наблюдаем, что классы </w:t>
      </w:r>
      <w:r w:rsidR="00193990">
        <w:rPr>
          <w:color w:val="000000"/>
          <w:sz w:val="28"/>
          <w:szCs w:val="28"/>
        </w:rPr>
        <w:t>несбалансированные</w:t>
      </w:r>
      <w:r>
        <w:rPr>
          <w:color w:val="000000"/>
          <w:sz w:val="28"/>
          <w:szCs w:val="28"/>
        </w:rPr>
        <w:t xml:space="preserve"> – класс «1» сильно доминирует над </w:t>
      </w:r>
      <w:r w:rsidR="000061D0">
        <w:rPr>
          <w:color w:val="000000"/>
          <w:sz w:val="28"/>
          <w:szCs w:val="28"/>
        </w:rPr>
        <w:t>«0» и «2» по количеству значений. Дополнительно выведем количество паролей в каждом классе.</w:t>
      </w:r>
    </w:p>
    <w:p w14:paraId="2989E5D3" w14:textId="77777777" w:rsidR="00C850FD" w:rsidRDefault="00C850FD" w:rsidP="00C850FD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data[</w:t>
      </w:r>
      <w:r>
        <w:rPr>
          <w:rFonts w:ascii="Courier New" w:hAnsi="Courier New" w:cs="Courier New"/>
          <w:color w:val="A31515"/>
          <w:sz w:val="21"/>
          <w:szCs w:val="21"/>
        </w:rPr>
        <w:t>'strength'</w:t>
      </w:r>
      <w:r>
        <w:rPr>
          <w:rFonts w:ascii="Courier New" w:hAnsi="Courier New" w:cs="Courier New"/>
          <w:color w:val="000000"/>
          <w:sz w:val="21"/>
          <w:szCs w:val="21"/>
        </w:rPr>
        <w:t>].value_counts()</w:t>
      </w:r>
    </w:p>
    <w:p w14:paraId="55B02D0B" w14:textId="49E08558" w:rsidR="00C850FD" w:rsidRDefault="00C850FD" w:rsidP="00C850F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C850FD">
        <w:rPr>
          <w:noProof/>
          <w:color w:val="000000"/>
          <w:sz w:val="28"/>
          <w:szCs w:val="28"/>
        </w:rPr>
        <w:drawing>
          <wp:inline distT="0" distB="0" distL="0" distR="0" wp14:anchorId="456856D6" wp14:editId="4ED82FBA">
            <wp:extent cx="1619476" cy="1762371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19476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A8B03" w14:textId="556ECF49" w:rsidR="001E70ED" w:rsidRDefault="001E70ED" w:rsidP="001E70E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5. Количество паролей в классах.</w:t>
      </w:r>
    </w:p>
    <w:p w14:paraId="1DFC79D4" w14:textId="77777777" w:rsidR="001E70ED" w:rsidRDefault="001E70ED" w:rsidP="00C850F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5FC1A75D" w14:textId="322A9E97" w:rsidR="002F485E" w:rsidRPr="00DD22A1" w:rsidRDefault="003648BE" w:rsidP="00136B7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лее </w:t>
      </w:r>
      <w:r w:rsidR="006162F0">
        <w:rPr>
          <w:color w:val="000000"/>
          <w:sz w:val="28"/>
          <w:szCs w:val="28"/>
        </w:rPr>
        <w:t>в работе нам будет необходимо устранить дисбаланс любыми способам</w:t>
      </w:r>
      <w:r w:rsidR="00334F7E">
        <w:rPr>
          <w:color w:val="000000"/>
          <w:sz w:val="28"/>
          <w:szCs w:val="28"/>
        </w:rPr>
        <w:t>и. Мы выбрал</w:t>
      </w:r>
      <w:r w:rsidR="00DA622E">
        <w:rPr>
          <w:color w:val="000000"/>
          <w:sz w:val="28"/>
          <w:szCs w:val="28"/>
        </w:rPr>
        <w:t>и метод</w:t>
      </w:r>
      <w:r w:rsidR="00445966">
        <w:rPr>
          <w:color w:val="000000"/>
          <w:sz w:val="28"/>
          <w:szCs w:val="28"/>
        </w:rPr>
        <w:t xml:space="preserve"> </w:t>
      </w:r>
      <w:r w:rsidR="00445966">
        <w:rPr>
          <w:color w:val="000000"/>
          <w:sz w:val="28"/>
          <w:szCs w:val="28"/>
          <w:lang w:val="en-US"/>
        </w:rPr>
        <w:t>RandomUnderSampl</w:t>
      </w:r>
      <w:r w:rsidR="00F534F5">
        <w:rPr>
          <w:color w:val="000000"/>
          <w:sz w:val="28"/>
          <w:szCs w:val="28"/>
          <w:lang w:val="en-US"/>
        </w:rPr>
        <w:t>er</w:t>
      </w:r>
      <w:r w:rsidR="00DA622E">
        <w:rPr>
          <w:color w:val="000000"/>
          <w:sz w:val="28"/>
          <w:szCs w:val="28"/>
        </w:rPr>
        <w:t>, так как разница</w:t>
      </w:r>
      <w:r w:rsidR="00D15EC7">
        <w:rPr>
          <w:color w:val="000000"/>
          <w:sz w:val="28"/>
          <w:szCs w:val="28"/>
        </w:rPr>
        <w:t xml:space="preserve"> небольшая (примерно в 7 раз)</w:t>
      </w:r>
      <w:r w:rsidR="00445966">
        <w:rPr>
          <w:color w:val="000000"/>
          <w:sz w:val="28"/>
          <w:szCs w:val="28"/>
        </w:rPr>
        <w:t xml:space="preserve">. </w:t>
      </w:r>
      <w:r w:rsidR="00D15EC7">
        <w:rPr>
          <w:color w:val="000000"/>
          <w:sz w:val="28"/>
          <w:szCs w:val="28"/>
        </w:rPr>
        <w:t>Та</w:t>
      </w:r>
      <w:r w:rsidR="00793866">
        <w:rPr>
          <w:color w:val="000000"/>
          <w:sz w:val="28"/>
          <w:szCs w:val="28"/>
        </w:rPr>
        <w:t xml:space="preserve">кже этот метод уменьшит общий объём выборки и ускорит обучение. Описание и реализация метода </w:t>
      </w:r>
      <w:r w:rsidR="00D72ED7">
        <w:rPr>
          <w:color w:val="000000"/>
          <w:sz w:val="28"/>
          <w:szCs w:val="28"/>
        </w:rPr>
        <w:t>описана в этапе 4.</w:t>
      </w:r>
    </w:p>
    <w:p w14:paraId="0CD40B72" w14:textId="77777777" w:rsidR="00435AB3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CD40B73" w14:textId="77777777" w:rsidR="00435AB3" w:rsidRDefault="0053323C" w:rsidP="00A66C2B">
      <w:pPr>
        <w:pStyle w:val="3"/>
      </w:pPr>
      <w:bookmarkStart w:id="8" w:name="_Toc185368136"/>
      <w:r>
        <w:t>Этап 3. Корреляционный анализ данных</w:t>
      </w:r>
      <w:bookmarkEnd w:id="8"/>
    </w:p>
    <w:p w14:paraId="0CD40B74" w14:textId="77777777" w:rsidR="00435AB3" w:rsidRPr="00B577F8" w:rsidRDefault="00435AB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b/>
          <w:iCs/>
          <w:color w:val="000000"/>
          <w:sz w:val="28"/>
          <w:szCs w:val="28"/>
        </w:rPr>
      </w:pPr>
    </w:p>
    <w:p w14:paraId="0CD40B75" w14:textId="77777777" w:rsidR="00435AB3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577F8">
        <w:rPr>
          <w:b/>
          <w:iCs/>
          <w:color w:val="000000"/>
          <w:sz w:val="28"/>
          <w:szCs w:val="28"/>
        </w:rPr>
        <w:t>Корреляционный анализ</w:t>
      </w:r>
      <w:r>
        <w:rPr>
          <w:color w:val="000000"/>
          <w:sz w:val="28"/>
          <w:szCs w:val="28"/>
        </w:rPr>
        <w:t xml:space="preserve"> – это совокупность методов оценивания степени тесноты статистической связи между анализируемыми переменными.</w:t>
      </w:r>
    </w:p>
    <w:p w14:paraId="0CD40B76" w14:textId="725D06B3" w:rsidR="00435AB3" w:rsidRPr="00DC3828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корреляционный анализ данных с помощью матрицы корреляции. В </w:t>
      </w:r>
      <w:r w:rsidR="00E6507A">
        <w:rPr>
          <w:color w:val="000000"/>
          <w:sz w:val="28"/>
          <w:szCs w:val="28"/>
        </w:rPr>
        <w:t>нашем случае мы будем использовать метод Пирсона.</w:t>
      </w:r>
      <w:r w:rsidR="00D8212F" w:rsidRPr="00D8212F">
        <w:rPr>
          <w:color w:val="000000"/>
          <w:sz w:val="28"/>
          <w:szCs w:val="28"/>
        </w:rPr>
        <w:t xml:space="preserve"> </w:t>
      </w:r>
    </w:p>
    <w:p w14:paraId="0CD40B77" w14:textId="37EFDAC2" w:rsidR="00435AB3" w:rsidRDefault="0053323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Парный коэффициент</w:t>
      </w:r>
      <w:r>
        <w:rPr>
          <w:sz w:val="28"/>
          <w:szCs w:val="28"/>
        </w:rPr>
        <w:t xml:space="preserve"> 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. </w:t>
      </w:r>
    </w:p>
    <w:p w14:paraId="0CD40B78" w14:textId="07A81939" w:rsidR="00435AB3" w:rsidRDefault="0053323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ный коэффициент корреляции между количественными случайными переменным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Y</m:t>
        </m:r>
      </m:oMath>
      <w:r>
        <w:rPr>
          <w:sz w:val="28"/>
          <w:szCs w:val="28"/>
        </w:rPr>
        <w:t xml:space="preserve"> носит название </w:t>
      </w:r>
      <w:r>
        <w:rPr>
          <w:i/>
          <w:sz w:val="28"/>
          <w:szCs w:val="28"/>
        </w:rPr>
        <w:t>выборочного коэффициента корреляции</w:t>
      </w:r>
      <w:r>
        <w:rPr>
          <w:sz w:val="28"/>
          <w:szCs w:val="28"/>
        </w:rPr>
        <w:t xml:space="preserve"> Пирсона (</w:t>
      </w:r>
      <w:r>
        <w:rPr>
          <w:i/>
          <w:sz w:val="28"/>
          <w:szCs w:val="28"/>
        </w:rPr>
        <w:t>sample correlation coefficient</w:t>
      </w:r>
      <w:r>
        <w:rPr>
          <w:sz w:val="28"/>
          <w:szCs w:val="28"/>
        </w:rPr>
        <w:t xml:space="preserve">) (или просто коэффициента корреляции) и находится по формуле </w:t>
      </w:r>
    </w:p>
    <w:p w14:paraId="0CD40B79" w14:textId="77777777" w:rsidR="00435AB3" w:rsidRDefault="00435AB3">
      <w:pPr>
        <w:tabs>
          <w:tab w:val="left" w:pos="709"/>
          <w:tab w:val="left" w:pos="5284"/>
          <w:tab w:val="left" w:pos="5837"/>
        </w:tabs>
        <w:spacing w:line="360" w:lineRule="auto"/>
        <w:jc w:val="center"/>
        <w:rPr>
          <w:sz w:val="28"/>
          <w:szCs w:val="28"/>
        </w:rPr>
      </w:pPr>
    </w:p>
    <w:p w14:paraId="0CD40B7A" w14:textId="77777777" w:rsidR="00435AB3" w:rsidRDefault="0053323C">
      <w:pPr>
        <w:tabs>
          <w:tab w:val="left" w:pos="709"/>
          <w:tab w:val="left" w:pos="5284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1630" w:dyaOrig="516" w14:anchorId="0CD40C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14" o:title=""/>
          </v:shape>
          <o:OLEObject Type="Embed" ProgID="Equation.DSMT4" ShapeID="_x0000_i1025" DrawAspect="Content" ObjectID="_1796125968" r:id="rId15"/>
        </w:object>
      </w:r>
      <w:r>
        <w:rPr>
          <w:sz w:val="28"/>
          <w:szCs w:val="28"/>
        </w:rPr>
        <w:t xml:space="preserve">и </w:t>
      </w:r>
      <w:r>
        <w:object w:dxaOrig="3206" w:dyaOrig="693" w14:anchorId="0CD40C5E">
          <v:shape id="_x0000_i1026" type="#_x0000_t75" style="width:162pt;height:36pt" o:ole="">
            <v:imagedata r:id="rId16" o:title=""/>
          </v:shape>
          <o:OLEObject Type="Embed" ProgID="Equation.DSMT4" ShapeID="_x0000_i1026" DrawAspect="Content" ObjectID="_1796125969" r:id="rId17"/>
        </w:object>
      </w:r>
      <w:r>
        <w:object w:dxaOrig="1413" w:dyaOrig="489" w14:anchorId="0CD40C5F">
          <v:shape id="_x0000_i1027" type="#_x0000_t75" style="width:1in;height:24pt" o:ole="">
            <v:imagedata r:id="rId18" o:title=""/>
          </v:shape>
          <o:OLEObject Type="Embed" ProgID="Equation.DSMT4" ShapeID="_x0000_i1027" DrawAspect="Content" ObjectID="_1796125970" r:id="rId19"/>
        </w:object>
      </w:r>
      <w:r>
        <w:rPr>
          <w:sz w:val="28"/>
          <w:szCs w:val="28"/>
        </w:rPr>
        <w:t xml:space="preserve"> — </w:t>
      </w:r>
      <w:r>
        <w:rPr>
          <w:i/>
          <w:sz w:val="28"/>
          <w:szCs w:val="28"/>
        </w:rPr>
        <w:t>выборочные дисперсии (sample variances</w:t>
      </w:r>
      <w:r>
        <w:rPr>
          <w:sz w:val="28"/>
          <w:szCs w:val="28"/>
        </w:rPr>
        <w:t xml:space="preserve">) переменных </w:t>
      </w:r>
      <w:r>
        <w:object w:dxaOrig="258" w:dyaOrig="190" w14:anchorId="0CD40C60">
          <v:shape id="_x0000_i1028" type="#_x0000_t75" style="width:12pt;height:12pt" o:ole="">
            <v:imagedata r:id="rId20" o:title=""/>
          </v:shape>
          <o:OLEObject Type="Embed" ProgID="Equation.DSMT4" ShapeID="_x0000_i1028" DrawAspect="Content" ObjectID="_1796125971" r:id="rId21"/>
        </w:object>
      </w:r>
      <w:r>
        <w:rPr>
          <w:sz w:val="28"/>
          <w:szCs w:val="28"/>
        </w:rPr>
        <w:t xml:space="preserve"> и </w:t>
      </w:r>
      <w:r>
        <w:object w:dxaOrig="190" w:dyaOrig="190" w14:anchorId="0CD40C61">
          <v:shape id="_x0000_i1029" type="#_x0000_t75" style="width:12pt;height:12pt" o:ole="">
            <v:imagedata r:id="rId22" o:title=""/>
          </v:shape>
          <o:OLEObject Type="Embed" ProgID="Equation.DSMT4" ShapeID="_x0000_i1029" DrawAspect="Content" ObjectID="_1796125972" r:id="rId23"/>
        </w:object>
      </w:r>
      <w:r>
        <w:rPr>
          <w:sz w:val="28"/>
          <w:szCs w:val="28"/>
        </w:rPr>
        <w:t xml:space="preserve">, а </w:t>
      </w:r>
      <w:r>
        <w:object w:dxaOrig="2214" w:dyaOrig="380" w14:anchorId="0CD40C62">
          <v:shape id="_x0000_i1030" type="#_x0000_t75" style="width:114pt;height:18pt" o:ole="">
            <v:imagedata r:id="rId24" o:title=""/>
          </v:shape>
          <o:OLEObject Type="Embed" ProgID="Equation.DSMT4" ShapeID="_x0000_i1030" DrawAspect="Content" ObjectID="_1796125973" r:id="rId25"/>
        </w:object>
      </w:r>
      <w:r>
        <w:rPr>
          <w:sz w:val="28"/>
          <w:szCs w:val="28"/>
        </w:rPr>
        <w:t xml:space="preserve">— </w:t>
      </w:r>
      <w:r>
        <w:rPr>
          <w:i/>
          <w:sz w:val="28"/>
          <w:szCs w:val="28"/>
        </w:rPr>
        <w:t>выборочная ковариация</w:t>
      </w:r>
      <w:r>
        <w:rPr>
          <w:sz w:val="28"/>
          <w:szCs w:val="28"/>
        </w:rPr>
        <w:t xml:space="preserve"> или выборочный ковариационный момент, и соответствующие </w:t>
      </w:r>
      <w:r>
        <w:rPr>
          <w:i/>
          <w:sz w:val="28"/>
          <w:szCs w:val="28"/>
        </w:rPr>
        <w:t xml:space="preserve">средние (means) </w:t>
      </w:r>
      <w:r>
        <w:rPr>
          <w:sz w:val="28"/>
          <w:szCs w:val="28"/>
        </w:rPr>
        <w:t>определяются по формулам</w:t>
      </w:r>
    </w:p>
    <w:p w14:paraId="0CD40B7B" w14:textId="77777777" w:rsidR="00435AB3" w:rsidRDefault="0053323C">
      <w:pPr>
        <w:spacing w:line="360" w:lineRule="auto"/>
        <w:ind w:firstLine="284"/>
        <w:jc w:val="center"/>
        <w:rPr>
          <w:sz w:val="46"/>
          <w:szCs w:val="46"/>
          <w:vertAlign w:val="subscript"/>
        </w:rPr>
      </w:pPr>
      <w:r>
        <w:object w:dxaOrig="5434" w:dyaOrig="802" w14:anchorId="0CD40C63">
          <v:shape id="_x0000_i1031" type="#_x0000_t75" style="width:270pt;height:42pt" o:ole="">
            <v:imagedata r:id="rId26" o:title=""/>
          </v:shape>
          <o:OLEObject Type="Embed" ProgID="Equation.DSMT4" ShapeID="_x0000_i1031" DrawAspect="Content" ObjectID="_1796125974" r:id="rId27"/>
        </w:object>
      </w:r>
    </w:p>
    <w:p w14:paraId="0CD40B7C" w14:textId="77777777" w:rsidR="00435AB3" w:rsidRDefault="0053323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корреляции обладает следующими свойствами:</w:t>
      </w:r>
    </w:p>
    <w:p w14:paraId="0CD40B7D" w14:textId="77777777" w:rsidR="00435AB3" w:rsidRDefault="0053323C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нимает значения от –1 до +1. </w:t>
      </w:r>
    </w:p>
    <w:p w14:paraId="0CD40B7E" w14:textId="77777777" w:rsidR="00435AB3" w:rsidRDefault="0053323C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408" w14:anchorId="0CD40C64">
          <v:shape id="_x0000_i1032" type="#_x0000_t75" style="width:78pt;height:18pt" o:ole="">
            <v:imagedata r:id="rId28" o:title=""/>
          </v:shape>
          <o:OLEObject Type="Embed" ProgID="Equation.DSMT4" ShapeID="_x0000_i1032" DrawAspect="Content" ObjectID="_1796125975" r:id="rId29"/>
        </w:object>
      </w:r>
      <w:r>
        <w:rPr>
          <w:color w:val="000000"/>
          <w:sz w:val="28"/>
          <w:szCs w:val="28"/>
        </w:rPr>
        <w:t xml:space="preserve">, то связь между переменными </w:t>
      </w:r>
      <w:r>
        <w:object w:dxaOrig="258" w:dyaOrig="190" w14:anchorId="0CD40C65">
          <v:shape id="_x0000_i1033" type="#_x0000_t75" style="width:12pt;height:12pt" o:ole="">
            <v:imagedata r:id="rId20" o:title=""/>
          </v:shape>
          <o:OLEObject Type="Embed" ProgID="Equation.DSMT4" ShapeID="_x0000_i1033" DrawAspect="Content" ObjectID="_1796125976" r:id="rId30"/>
        </w:object>
      </w:r>
      <w:r>
        <w:rPr>
          <w:color w:val="000000"/>
          <w:sz w:val="28"/>
          <w:szCs w:val="28"/>
        </w:rPr>
        <w:t xml:space="preserve"> и </w:t>
      </w:r>
      <w:r>
        <w:object w:dxaOrig="190" w:dyaOrig="190" w14:anchorId="0CD40C66">
          <v:shape id="_x0000_i1034" type="#_x0000_t75" style="width:12pt;height:12pt" o:ole="">
            <v:imagedata r:id="rId31" o:title=""/>
          </v:shape>
          <o:OLEObject Type="Embed" ProgID="Equation.DSMT4" ShapeID="_x0000_i1034" DrawAspect="Content" ObjectID="_1796125977" r:id="rId32"/>
        </w:object>
      </w:r>
      <w:r>
        <w:rPr>
          <w:color w:val="000000"/>
          <w:sz w:val="28"/>
          <w:szCs w:val="28"/>
        </w:rPr>
        <w:t xml:space="preserve"> считается сильной. Если </w:t>
      </w:r>
      <w:r>
        <w:object w:dxaOrig="1358" w:dyaOrig="367" w14:anchorId="0CD40C67">
          <v:shape id="_x0000_i1035" type="#_x0000_t75" style="width:66pt;height:18pt" o:ole="">
            <v:imagedata r:id="rId33" o:title=""/>
          </v:shape>
          <o:OLEObject Type="Embed" ProgID="Equation.DSMT4" ShapeID="_x0000_i1035" DrawAspect="Content" ObjectID="_1796125978" r:id="rId34"/>
        </w:object>
      </w:r>
      <w:r>
        <w:rPr>
          <w:color w:val="000000"/>
          <w:sz w:val="28"/>
          <w:szCs w:val="28"/>
        </w:rPr>
        <w:t>, то связь слабая.</w:t>
      </w:r>
    </w:p>
    <w:p w14:paraId="0CD40B7F" w14:textId="77777777" w:rsidR="00435AB3" w:rsidRDefault="0053323C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340" w14:anchorId="0CD40C68">
          <v:shape id="_x0000_i1036" type="#_x0000_t75" style="width:78pt;height:18pt" o:ole="">
            <v:imagedata r:id="rId35" o:title=""/>
          </v:shape>
          <o:OLEObject Type="Embed" ProgID="Equation.DSMT4" ShapeID="_x0000_i1036" DrawAspect="Content" ObjectID="_1796125979" r:id="rId36"/>
        </w:object>
      </w:r>
      <w:r>
        <w:rPr>
          <w:color w:val="000000"/>
          <w:sz w:val="28"/>
          <w:szCs w:val="28"/>
        </w:rPr>
        <w:t xml:space="preserve">, то корреляционное поле наблюдений представляет собой совокупность точек, которые можно расположить на одной прямой. Знак </w:t>
      </w:r>
      <w:r>
        <w:rPr>
          <w:color w:val="000000"/>
          <w:sz w:val="28"/>
          <w:szCs w:val="28"/>
        </w:rPr>
        <w:lastRenderedPageBreak/>
        <w:t xml:space="preserve">«+» свидетельствует о прямой линейной зависимости между переменными 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X</m:t>
        </m:r>
      </m:oMath>
      <w:r>
        <w:rPr>
          <w:color w:val="000000"/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Y</m:t>
        </m:r>
      </m:oMath>
      <w:r>
        <w:rPr>
          <w:color w:val="000000"/>
          <w:sz w:val="28"/>
          <w:szCs w:val="28"/>
        </w:rPr>
        <w:t xml:space="preserve">, а знак «—»  </w:t>
      </w:r>
      <w:r>
        <w:rPr>
          <w:rFonts w:ascii="Noto Sans Symbols" w:eastAsia="Noto Sans Symbols" w:hAnsi="Noto Sans Symbols" w:cs="Noto Sans Symbols"/>
          <w:color w:val="000000"/>
          <w:sz w:val="28"/>
          <w:szCs w:val="28"/>
        </w:rPr>
        <w:t>−</w:t>
      </w:r>
      <w:r>
        <w:rPr>
          <w:color w:val="000000"/>
          <w:sz w:val="28"/>
          <w:szCs w:val="28"/>
        </w:rPr>
        <w:t xml:space="preserve"> об обратной линейной зависимости.</w:t>
      </w:r>
    </w:p>
    <w:p w14:paraId="0CD40B80" w14:textId="77777777" w:rsidR="00435AB3" w:rsidRDefault="0053323C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w:r>
        <w:object w:dxaOrig="1087" w:dyaOrig="340" w14:anchorId="0CD40C69">
          <v:shape id="_x0000_i1037" type="#_x0000_t75" style="width:54pt;height:18pt" o:ole="">
            <v:imagedata r:id="rId37" o:title=""/>
          </v:shape>
          <o:OLEObject Type="Embed" ProgID="Equation.DSMT4" ShapeID="_x0000_i1037" DrawAspect="Content" ObjectID="_1796125980" r:id="rId38"/>
        </w:object>
      </w:r>
      <w:r>
        <w:rPr>
          <w:color w:val="000000"/>
          <w:sz w:val="28"/>
          <w:szCs w:val="28"/>
        </w:rPr>
        <w:t xml:space="preserve"> линейная корреляционная связь отсутствует. </w:t>
      </w:r>
    </w:p>
    <w:p w14:paraId="0CD40B81" w14:textId="77777777" w:rsidR="00435AB3" w:rsidRDefault="00435AB3">
      <w:pPr>
        <w:tabs>
          <w:tab w:val="left" w:pos="567"/>
        </w:tabs>
        <w:spacing w:line="360" w:lineRule="auto"/>
        <w:jc w:val="both"/>
        <w:rPr>
          <w:color w:val="000000"/>
          <w:sz w:val="28"/>
          <w:szCs w:val="28"/>
        </w:rPr>
      </w:pPr>
    </w:p>
    <w:p w14:paraId="10D75EB6" w14:textId="6213A7FC" w:rsidR="00322577" w:rsidRPr="00322577" w:rsidRDefault="00322577">
      <w:pPr>
        <w:tabs>
          <w:tab w:val="left" w:pos="567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</w:t>
      </w:r>
      <w:r w:rsidRPr="0032257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тепловую карту для визуали</w:t>
      </w:r>
      <w:r w:rsidR="00682D5B">
        <w:rPr>
          <w:color w:val="000000"/>
          <w:sz w:val="28"/>
          <w:szCs w:val="28"/>
        </w:rPr>
        <w:t>зации матрицы корреляции по методу Пирсона для нашего набора данных.</w:t>
      </w:r>
    </w:p>
    <w:p w14:paraId="656FC018" w14:textId="77777777" w:rsidR="00322577" w:rsidRPr="00D15EC7" w:rsidRDefault="00322577" w:rsidP="00322577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>plt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.</w:t>
      </w: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>figure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>figsize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=(</w:t>
      </w:r>
      <w:r w:rsidRPr="00D15EC7">
        <w:rPr>
          <w:rFonts w:ascii="Courier New" w:hAnsi="Courier New" w:cs="Courier New"/>
          <w:color w:val="116644"/>
          <w:sz w:val="21"/>
          <w:szCs w:val="21"/>
          <w:lang w:val="en-US"/>
        </w:rPr>
        <w:t>7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,</w:t>
      </w:r>
      <w:r w:rsidRPr="00D15EC7">
        <w:rPr>
          <w:rFonts w:ascii="Courier New" w:hAnsi="Courier New" w:cs="Courier New"/>
          <w:color w:val="116644"/>
          <w:sz w:val="21"/>
          <w:szCs w:val="21"/>
          <w:lang w:val="en-US"/>
        </w:rPr>
        <w:t>6</w:t>
      </w:r>
      <w:r w:rsidRPr="00D15EC7">
        <w:rPr>
          <w:rFonts w:ascii="Courier New" w:hAnsi="Courier New" w:cs="Courier New"/>
          <w:color w:val="000000"/>
          <w:sz w:val="21"/>
          <w:szCs w:val="21"/>
          <w:lang w:val="en-US"/>
        </w:rPr>
        <w:t>))</w:t>
      </w:r>
    </w:p>
    <w:p w14:paraId="0B294D9C" w14:textId="77777777" w:rsidR="00322577" w:rsidRPr="00322577" w:rsidRDefault="00322577" w:rsidP="00322577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sns.heatmap(new_data.corr(numeric_only = </w:t>
      </w:r>
      <w:r w:rsidRPr="00322577">
        <w:rPr>
          <w:rFonts w:ascii="Courier New" w:hAnsi="Courier New" w:cs="Courier New"/>
          <w:color w:val="0000FF"/>
          <w:sz w:val="21"/>
          <w:szCs w:val="21"/>
          <w:lang w:val="en-US"/>
        </w:rPr>
        <w:t>True</w:t>
      </w: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>,method=</w:t>
      </w:r>
      <w:r w:rsidRPr="00322577">
        <w:rPr>
          <w:rFonts w:ascii="Courier New" w:hAnsi="Courier New" w:cs="Courier New"/>
          <w:color w:val="A31515"/>
          <w:sz w:val="21"/>
          <w:szCs w:val="21"/>
          <w:lang w:val="en-US"/>
        </w:rPr>
        <w:t>'pearson'</w:t>
      </w: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>), annot=</w:t>
      </w:r>
      <w:r w:rsidRPr="00322577">
        <w:rPr>
          <w:rFonts w:ascii="Courier New" w:hAnsi="Courier New" w:cs="Courier New"/>
          <w:color w:val="0000FF"/>
          <w:sz w:val="21"/>
          <w:szCs w:val="21"/>
          <w:lang w:val="en-US"/>
        </w:rPr>
        <w:t>True</w:t>
      </w:r>
      <w:r w:rsidRPr="00322577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4A931AEF" w14:textId="77777777" w:rsidR="00322577" w:rsidRDefault="00322577" w:rsidP="00322577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plt.show()</w:t>
      </w:r>
    </w:p>
    <w:p w14:paraId="0CD40BA0" w14:textId="6CEB6ACA" w:rsidR="00435AB3" w:rsidRDefault="00435AB3" w:rsidP="00EC6209">
      <w:pPr>
        <w:tabs>
          <w:tab w:val="left" w:pos="567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CD40BA1" w14:textId="15543CFE" w:rsidR="00435AB3" w:rsidRDefault="00FB7296" w:rsidP="00FB72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FB7296">
        <w:rPr>
          <w:noProof/>
          <w:color w:val="000000"/>
          <w:sz w:val="28"/>
          <w:szCs w:val="28"/>
        </w:rPr>
        <w:drawing>
          <wp:inline distT="0" distB="0" distL="0" distR="0" wp14:anchorId="5BB49B10" wp14:editId="6572F32A">
            <wp:extent cx="5940425" cy="5409565"/>
            <wp:effectExtent l="0" t="0" r="3175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0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064C9" w14:textId="012413BB" w:rsidR="00FB7296" w:rsidRDefault="00FB7296" w:rsidP="00FB72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6. Матрица корреляции</w:t>
      </w:r>
      <w:r w:rsidR="001D65AD">
        <w:rPr>
          <w:color w:val="000000"/>
          <w:sz w:val="28"/>
          <w:szCs w:val="28"/>
        </w:rPr>
        <w:t xml:space="preserve"> для выделенных признаков</w:t>
      </w:r>
      <w:r>
        <w:rPr>
          <w:color w:val="000000"/>
          <w:sz w:val="28"/>
          <w:szCs w:val="28"/>
        </w:rPr>
        <w:t>.</w:t>
      </w:r>
    </w:p>
    <w:p w14:paraId="09DB102B" w14:textId="1254BC41" w:rsidR="00010DD8" w:rsidRDefault="00606C1E" w:rsidP="001D65AD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606C1E">
        <w:rPr>
          <w:color w:val="000000"/>
          <w:sz w:val="28"/>
          <w:szCs w:val="28"/>
        </w:rPr>
        <w:lastRenderedPageBreak/>
        <w:t>Наиболее коррелирующим</w:t>
      </w:r>
      <w:r w:rsidR="00915A60">
        <w:rPr>
          <w:color w:val="000000"/>
          <w:sz w:val="28"/>
          <w:szCs w:val="28"/>
        </w:rPr>
        <w:t>и</w:t>
      </w:r>
      <w:r w:rsidRPr="00606C1E">
        <w:rPr>
          <w:color w:val="000000"/>
          <w:sz w:val="28"/>
          <w:szCs w:val="28"/>
        </w:rPr>
        <w:t xml:space="preserve"> с целевым признаком является длина пароля</w:t>
      </w:r>
      <w:r w:rsidR="00915A60">
        <w:rPr>
          <w:color w:val="000000"/>
          <w:sz w:val="28"/>
          <w:szCs w:val="28"/>
        </w:rPr>
        <w:t xml:space="preserve"> и количество символов верхнего регистра</w:t>
      </w:r>
      <w:r w:rsidR="001507FF">
        <w:rPr>
          <w:color w:val="000000"/>
          <w:sz w:val="28"/>
          <w:szCs w:val="28"/>
        </w:rPr>
        <w:t xml:space="preserve"> (</w:t>
      </w:r>
      <w:r w:rsidR="001507FF">
        <w:rPr>
          <w:color w:val="000000"/>
          <w:sz w:val="28"/>
          <w:szCs w:val="28"/>
          <w:lang w:val="en-US"/>
        </w:rPr>
        <w:t>length</w:t>
      </w:r>
      <w:r w:rsidR="001507FF" w:rsidRPr="001507FF">
        <w:rPr>
          <w:color w:val="000000"/>
          <w:sz w:val="28"/>
          <w:szCs w:val="28"/>
        </w:rPr>
        <w:t xml:space="preserve"> </w:t>
      </w:r>
      <w:r w:rsidR="001507FF">
        <w:rPr>
          <w:color w:val="000000"/>
          <w:sz w:val="28"/>
          <w:szCs w:val="28"/>
        </w:rPr>
        <w:t>и</w:t>
      </w:r>
      <w:r w:rsidR="001507FF" w:rsidRPr="001507FF">
        <w:rPr>
          <w:color w:val="000000"/>
          <w:sz w:val="28"/>
          <w:szCs w:val="28"/>
        </w:rPr>
        <w:t xml:space="preserve"> </w:t>
      </w:r>
      <w:r w:rsidR="001507FF">
        <w:rPr>
          <w:color w:val="000000"/>
          <w:sz w:val="28"/>
          <w:szCs w:val="28"/>
          <w:lang w:val="en-US"/>
        </w:rPr>
        <w:t>uppercase</w:t>
      </w:r>
      <w:r w:rsidR="001507FF" w:rsidRPr="001507FF">
        <w:rPr>
          <w:color w:val="000000"/>
          <w:sz w:val="28"/>
          <w:szCs w:val="28"/>
        </w:rPr>
        <w:t>)</w:t>
      </w:r>
      <w:r w:rsidR="00915A60">
        <w:rPr>
          <w:color w:val="000000"/>
          <w:sz w:val="28"/>
          <w:szCs w:val="28"/>
        </w:rPr>
        <w:t xml:space="preserve">. Так как корреляция с остальными признаками </w:t>
      </w:r>
      <w:r w:rsidR="007A77D6">
        <w:rPr>
          <w:color w:val="000000"/>
          <w:sz w:val="28"/>
          <w:szCs w:val="28"/>
        </w:rPr>
        <w:t>слабая, то мы можем их убрать из нашего набора данных для ускорения обучения, не теряя особо в точности</w:t>
      </w:r>
      <w:r w:rsidR="00CB09DF">
        <w:rPr>
          <w:color w:val="000000"/>
          <w:sz w:val="28"/>
          <w:szCs w:val="28"/>
        </w:rPr>
        <w:t xml:space="preserve"> модели.</w:t>
      </w:r>
      <w:r>
        <w:rPr>
          <w:color w:val="000000"/>
          <w:sz w:val="28"/>
          <w:szCs w:val="28"/>
        </w:rPr>
        <w:t xml:space="preserve"> </w:t>
      </w:r>
    </w:p>
    <w:p w14:paraId="1D3E6952" w14:textId="77777777" w:rsidR="00FB7296" w:rsidRDefault="00FB7296" w:rsidP="00FB729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0CD40BA2" w14:textId="7C92FE6F" w:rsidR="00435AB3" w:rsidRDefault="0053323C" w:rsidP="00A66C2B">
      <w:pPr>
        <w:pStyle w:val="3"/>
      </w:pPr>
      <w:bookmarkStart w:id="9" w:name="_Toc185368137"/>
      <w:r>
        <w:t xml:space="preserve">Этап 4. </w:t>
      </w:r>
      <w:r w:rsidR="0026646B">
        <w:t>Создание и обучение моделей классификаторов.</w:t>
      </w:r>
      <w:bookmarkEnd w:id="9"/>
    </w:p>
    <w:p w14:paraId="0CD40BA7" w14:textId="70DA2B61" w:rsidR="00435AB3" w:rsidRDefault="00F534F5" w:rsidP="0090117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начала мы опреде</w:t>
      </w:r>
      <w:r w:rsidR="00360EB6">
        <w:rPr>
          <w:color w:val="000000"/>
          <w:sz w:val="28"/>
          <w:szCs w:val="28"/>
        </w:rPr>
        <w:t xml:space="preserve">ляемся с теми </w:t>
      </w:r>
      <w:r w:rsidR="0018083E">
        <w:rPr>
          <w:color w:val="000000"/>
          <w:sz w:val="28"/>
          <w:szCs w:val="28"/>
        </w:rPr>
        <w:t>классификаторами</w:t>
      </w:r>
      <w:r w:rsidR="00360EB6">
        <w:rPr>
          <w:color w:val="000000"/>
          <w:sz w:val="28"/>
          <w:szCs w:val="28"/>
        </w:rPr>
        <w:t>, которые мы хотим обучить, чтобы выбрать из них наилучший вариант.</w:t>
      </w:r>
      <w:r w:rsidR="0090117E">
        <w:rPr>
          <w:color w:val="000000"/>
          <w:sz w:val="28"/>
          <w:szCs w:val="28"/>
        </w:rPr>
        <w:t xml:space="preserve"> Мы остановились на следующих </w:t>
      </w:r>
      <w:r w:rsidR="0018083E">
        <w:rPr>
          <w:color w:val="000000"/>
          <w:sz w:val="28"/>
          <w:szCs w:val="28"/>
        </w:rPr>
        <w:t>вариантах</w:t>
      </w:r>
      <w:r w:rsidR="0090117E">
        <w:rPr>
          <w:color w:val="000000"/>
          <w:sz w:val="28"/>
          <w:szCs w:val="28"/>
        </w:rPr>
        <w:t xml:space="preserve">: </w:t>
      </w:r>
    </w:p>
    <w:p w14:paraId="486EB79D" w14:textId="41AE8B26" w:rsidR="0018083E" w:rsidRDefault="001E59D0" w:rsidP="0018083E">
      <w:pPr>
        <w:pStyle w:val="a7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огистическая регрессия</w:t>
      </w:r>
      <w:r w:rsidR="00B75BD0">
        <w:rPr>
          <w:color w:val="000000"/>
          <w:sz w:val="28"/>
          <w:szCs w:val="28"/>
        </w:rPr>
        <w:t xml:space="preserve"> (</w:t>
      </w:r>
      <w:r w:rsidR="00B75BD0">
        <w:rPr>
          <w:color w:val="000000"/>
          <w:sz w:val="28"/>
          <w:szCs w:val="28"/>
          <w:lang w:val="en-US"/>
        </w:rPr>
        <w:t>LogisticRegression)</w:t>
      </w:r>
    </w:p>
    <w:p w14:paraId="6CBA7017" w14:textId="73C7BF06" w:rsidR="001E59D0" w:rsidRDefault="001E59D0" w:rsidP="0018083E">
      <w:pPr>
        <w:pStyle w:val="a7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К-ближайших соседей</w:t>
      </w:r>
      <w:r w:rsidR="0076444E" w:rsidRPr="0076444E">
        <w:rPr>
          <w:color w:val="000000"/>
          <w:sz w:val="28"/>
          <w:szCs w:val="28"/>
        </w:rPr>
        <w:t xml:space="preserve"> </w:t>
      </w:r>
      <w:r w:rsidR="004F5BC1" w:rsidRPr="004F5BC1">
        <w:rPr>
          <w:color w:val="000000"/>
          <w:sz w:val="28"/>
          <w:szCs w:val="28"/>
        </w:rPr>
        <w:t>(</w:t>
      </w:r>
      <w:r w:rsidR="004F5BC1">
        <w:rPr>
          <w:color w:val="000000"/>
          <w:sz w:val="28"/>
          <w:szCs w:val="28"/>
          <w:lang w:val="en-US"/>
        </w:rPr>
        <w:t>KNeighborsClassifier</w:t>
      </w:r>
      <w:r w:rsidR="0076444E" w:rsidRPr="0076444E">
        <w:rPr>
          <w:color w:val="000000"/>
          <w:sz w:val="28"/>
          <w:szCs w:val="28"/>
        </w:rPr>
        <w:t>)</w:t>
      </w:r>
    </w:p>
    <w:p w14:paraId="52314095" w14:textId="45421CCB" w:rsidR="001E59D0" w:rsidRDefault="00B75BD0" w:rsidP="0018083E">
      <w:pPr>
        <w:pStyle w:val="a7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ерево </w:t>
      </w:r>
      <w:r w:rsidR="005D7B68">
        <w:rPr>
          <w:color w:val="000000"/>
          <w:sz w:val="28"/>
          <w:szCs w:val="28"/>
        </w:rPr>
        <w:t>решений</w:t>
      </w:r>
      <w:r w:rsidR="0076444E">
        <w:rPr>
          <w:color w:val="000000"/>
          <w:sz w:val="28"/>
          <w:szCs w:val="28"/>
          <w:lang w:val="en-US"/>
        </w:rPr>
        <w:t xml:space="preserve"> (DecisionTreeClassifier)</w:t>
      </w:r>
    </w:p>
    <w:p w14:paraId="35D94E15" w14:textId="3AE80A95" w:rsidR="00B75BD0" w:rsidRPr="00266590" w:rsidRDefault="00B75BD0" w:rsidP="0018083E">
      <w:pPr>
        <w:pStyle w:val="a7"/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етод опорных векторов</w:t>
      </w:r>
      <w:r w:rsidR="00036D91">
        <w:rPr>
          <w:color w:val="000000"/>
          <w:sz w:val="28"/>
          <w:szCs w:val="28"/>
          <w:lang w:val="en-US"/>
        </w:rPr>
        <w:t xml:space="preserve"> (SVC)</w:t>
      </w:r>
    </w:p>
    <w:p w14:paraId="3AC49508" w14:textId="77777777" w:rsidR="00266590" w:rsidRPr="00266590" w:rsidRDefault="00266590" w:rsidP="0026659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tuned_classifiers = {</w:t>
      </w:r>
    </w:p>
    <w:p w14:paraId="22961672" w14:textId="77777777" w:rsidR="00266590" w:rsidRPr="00266590" w:rsidRDefault="00266590" w:rsidP="0026659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266590">
        <w:rPr>
          <w:rFonts w:ascii="Courier New" w:hAnsi="Courier New" w:cs="Courier New"/>
          <w:color w:val="A31515"/>
          <w:sz w:val="21"/>
          <w:szCs w:val="21"/>
          <w:lang w:val="en-US"/>
        </w:rPr>
        <w:t>"LogisiticRegression"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: LogisticRegression(random_state=</w:t>
      </w:r>
      <w:r w:rsidRPr="00266590">
        <w:rPr>
          <w:rFonts w:ascii="Courier New" w:hAnsi="Courier New" w:cs="Courier New"/>
          <w:color w:val="116644"/>
          <w:sz w:val="21"/>
          <w:szCs w:val="21"/>
          <w:lang w:val="en-US"/>
        </w:rPr>
        <w:t>42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),</w:t>
      </w:r>
    </w:p>
    <w:p w14:paraId="72E7D247" w14:textId="77777777" w:rsidR="00266590" w:rsidRPr="00266590" w:rsidRDefault="00266590" w:rsidP="0026659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266590">
        <w:rPr>
          <w:rFonts w:ascii="Courier New" w:hAnsi="Courier New" w:cs="Courier New"/>
          <w:color w:val="A31515"/>
          <w:sz w:val="21"/>
          <w:szCs w:val="21"/>
          <w:lang w:val="en-US"/>
        </w:rPr>
        <w:t>"KNearest"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: KNeighborsClassifier(n_neighbors=</w:t>
      </w:r>
      <w:r w:rsidRPr="00266590">
        <w:rPr>
          <w:rFonts w:ascii="Courier New" w:hAnsi="Courier New" w:cs="Courier New"/>
          <w:color w:val="116644"/>
          <w:sz w:val="21"/>
          <w:szCs w:val="21"/>
          <w:lang w:val="en-US"/>
        </w:rPr>
        <w:t>5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),</w:t>
      </w:r>
    </w:p>
    <w:p w14:paraId="427AD6D8" w14:textId="77777777" w:rsidR="00266590" w:rsidRPr="00266590" w:rsidRDefault="00266590" w:rsidP="0026659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266590">
        <w:rPr>
          <w:rFonts w:ascii="Courier New" w:hAnsi="Courier New" w:cs="Courier New"/>
          <w:color w:val="A31515"/>
          <w:sz w:val="21"/>
          <w:szCs w:val="21"/>
          <w:lang w:val="en-US"/>
        </w:rPr>
        <w:t>"DecisionTreeClassifier"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: DecisionTreeClassifier(random_state=</w:t>
      </w:r>
      <w:r w:rsidRPr="00266590">
        <w:rPr>
          <w:rFonts w:ascii="Courier New" w:hAnsi="Courier New" w:cs="Courier New"/>
          <w:color w:val="116644"/>
          <w:sz w:val="21"/>
          <w:szCs w:val="21"/>
          <w:lang w:val="en-US"/>
        </w:rPr>
        <w:t>42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),</w:t>
      </w:r>
    </w:p>
    <w:p w14:paraId="7D90E96B" w14:textId="77777777" w:rsidR="00266590" w:rsidRPr="00266590" w:rsidRDefault="00266590" w:rsidP="0026659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 w:rsidRPr="00266590">
        <w:rPr>
          <w:rFonts w:ascii="Courier New" w:hAnsi="Courier New" w:cs="Courier New"/>
          <w:color w:val="A31515"/>
          <w:sz w:val="21"/>
          <w:szCs w:val="21"/>
          <w:lang w:val="en-US"/>
        </w:rPr>
        <w:t>"Support Vector Classifier"</w:t>
      </w:r>
      <w:r w:rsidRPr="00266590">
        <w:rPr>
          <w:rFonts w:ascii="Courier New" w:hAnsi="Courier New" w:cs="Courier New"/>
          <w:color w:val="000000"/>
          <w:sz w:val="21"/>
          <w:szCs w:val="21"/>
          <w:lang w:val="en-US"/>
        </w:rPr>
        <w:t>: SVC()</w:t>
      </w:r>
    </w:p>
    <w:p w14:paraId="3B579C9E" w14:textId="77777777" w:rsidR="00266590" w:rsidRPr="00DB2FCB" w:rsidRDefault="00266590" w:rsidP="0026659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DB2FCB">
        <w:rPr>
          <w:rFonts w:ascii="Courier New" w:hAnsi="Courier New" w:cs="Courier New"/>
          <w:color w:val="000000"/>
          <w:sz w:val="21"/>
          <w:szCs w:val="21"/>
        </w:rPr>
        <w:t>}</w:t>
      </w:r>
    </w:p>
    <w:p w14:paraId="4A8760F2" w14:textId="3AD09695" w:rsidR="00DB2FCB" w:rsidRPr="00707ED6" w:rsidRDefault="00DB2FCB" w:rsidP="00707ED6">
      <w:pPr>
        <w:pStyle w:val="a7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bCs/>
          <w:color w:val="000000"/>
          <w:sz w:val="28"/>
          <w:szCs w:val="28"/>
        </w:rPr>
      </w:pPr>
      <w:r w:rsidRPr="00707ED6">
        <w:rPr>
          <w:b/>
          <w:bCs/>
          <w:color w:val="000000"/>
          <w:sz w:val="28"/>
          <w:szCs w:val="28"/>
          <w:lang w:val="en-US"/>
        </w:rPr>
        <w:t>Logistic</w:t>
      </w:r>
      <w:r w:rsidRPr="00707ED6">
        <w:rPr>
          <w:b/>
          <w:bCs/>
          <w:color w:val="000000"/>
          <w:sz w:val="28"/>
          <w:szCs w:val="28"/>
        </w:rPr>
        <w:t xml:space="preserve"> </w:t>
      </w:r>
      <w:r w:rsidRPr="00707ED6">
        <w:rPr>
          <w:b/>
          <w:bCs/>
          <w:color w:val="000000"/>
          <w:sz w:val="28"/>
          <w:szCs w:val="28"/>
          <w:lang w:val="en-US"/>
        </w:rPr>
        <w:t>Regression</w:t>
      </w:r>
    </w:p>
    <w:p w14:paraId="59912388" w14:textId="6C5A5C44" w:rsidR="00266590" w:rsidRDefault="00DB2FCB" w:rsidP="00DB2FC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DB2FCB">
        <w:rPr>
          <w:color w:val="000000"/>
          <w:sz w:val="28"/>
          <w:szCs w:val="28"/>
        </w:rPr>
        <w:t>Логистическая регрессия применяется для бинарной классификации (хотя ее можно адаптировать для многоклассовых задач). Основная идея заключается в моделировании вероятности принадлежности наблюдения к классу, используя</w:t>
      </w:r>
      <w:r w:rsidR="00520A59">
        <w:rPr>
          <w:color w:val="000000"/>
          <w:sz w:val="28"/>
          <w:szCs w:val="28"/>
        </w:rPr>
        <w:t xml:space="preserve"> </w:t>
      </w:r>
      <w:r w:rsidRPr="00DB2FCB">
        <w:rPr>
          <w:color w:val="000000"/>
          <w:sz w:val="28"/>
          <w:szCs w:val="28"/>
        </w:rPr>
        <w:t>функцию</w:t>
      </w:r>
      <w:r w:rsidR="00520A59">
        <w:rPr>
          <w:color w:val="000000"/>
          <w:sz w:val="28"/>
          <w:szCs w:val="28"/>
        </w:rPr>
        <w:t>, описанную ниже</w:t>
      </w:r>
      <w:r w:rsidRPr="00DB2FCB">
        <w:rPr>
          <w:color w:val="000000"/>
          <w:sz w:val="28"/>
          <w:szCs w:val="28"/>
        </w:rPr>
        <w:t>. Она использует линейную комбинацию входных признаков и функцию сигмоида для преобразования этой комбинации в значение вероятности</w:t>
      </w:r>
      <w:r w:rsidR="00520A59">
        <w:rPr>
          <w:color w:val="000000"/>
          <w:sz w:val="28"/>
          <w:szCs w:val="28"/>
        </w:rPr>
        <w:t xml:space="preserve"> принадлежности к тому или иному классу</w:t>
      </w:r>
      <w:r w:rsidRPr="00DB2FCB">
        <w:rPr>
          <w:color w:val="000000"/>
          <w:sz w:val="28"/>
          <w:szCs w:val="28"/>
        </w:rPr>
        <w:t>. То есть, для заданных признаков</w:t>
      </w:r>
      <w:r w:rsidR="0042760A" w:rsidRPr="00520A59">
        <w:rPr>
          <w:color w:val="000000"/>
          <w:sz w:val="28"/>
          <w:szCs w:val="28"/>
        </w:rPr>
        <w:t xml:space="preserve"> </w:t>
      </w:r>
      <w:r w:rsidR="0042760A">
        <w:rPr>
          <w:color w:val="000000"/>
          <w:sz w:val="28"/>
          <w:szCs w:val="28"/>
          <w:lang w:val="en-US"/>
        </w:rPr>
        <w:t>x</w:t>
      </w:r>
      <w:r w:rsidRPr="00DB2FCB">
        <w:rPr>
          <w:color w:val="000000"/>
          <w:sz w:val="28"/>
          <w:szCs w:val="28"/>
        </w:rPr>
        <w:t>:</w:t>
      </w:r>
    </w:p>
    <w:p w14:paraId="15FDBEB3" w14:textId="026F5690" w:rsidR="00B96563" w:rsidRDefault="00B96563" w:rsidP="00DB2FC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B96563">
        <w:rPr>
          <w:noProof/>
          <w:color w:val="000000"/>
          <w:sz w:val="28"/>
          <w:szCs w:val="28"/>
        </w:rPr>
        <w:drawing>
          <wp:inline distT="0" distB="0" distL="0" distR="0" wp14:anchorId="04588126" wp14:editId="525F3013">
            <wp:extent cx="4182059" cy="619211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82059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6BE81" w14:textId="0179DB97" w:rsidR="00707ED6" w:rsidRDefault="00F77141" w:rsidP="00707E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F77141">
        <w:rPr>
          <w:color w:val="000000"/>
          <w:sz w:val="28"/>
          <w:szCs w:val="28"/>
        </w:rPr>
        <w:t>где w - вектор весов, b - сдвиг, а σ - сигмоидальная функция.</w:t>
      </w:r>
      <w:r w:rsidR="00574FBE">
        <w:rPr>
          <w:color w:val="000000"/>
          <w:sz w:val="28"/>
          <w:szCs w:val="28"/>
        </w:rPr>
        <w:t xml:space="preserve"> Вектор весов определяется по тестовой выборке</w:t>
      </w:r>
      <w:r w:rsidR="009433D1">
        <w:rPr>
          <w:color w:val="000000"/>
          <w:sz w:val="28"/>
          <w:szCs w:val="28"/>
        </w:rPr>
        <w:t xml:space="preserve"> с помощью методов оптимизации.</w:t>
      </w:r>
      <w:r w:rsidR="00632EF4">
        <w:rPr>
          <w:color w:val="000000"/>
          <w:sz w:val="28"/>
          <w:szCs w:val="28"/>
        </w:rPr>
        <w:t xml:space="preserve"> й</w:t>
      </w:r>
    </w:p>
    <w:p w14:paraId="061B0451" w14:textId="7AB65BA5" w:rsidR="00707ED6" w:rsidRPr="00707ED6" w:rsidRDefault="00707ED6" w:rsidP="00707ED6">
      <w:pPr>
        <w:pStyle w:val="a7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07ED6">
        <w:rPr>
          <w:b/>
          <w:bCs/>
          <w:color w:val="000000"/>
          <w:sz w:val="28"/>
          <w:szCs w:val="28"/>
        </w:rPr>
        <w:lastRenderedPageBreak/>
        <w:t>KNeighborsClassifier</w:t>
      </w:r>
    </w:p>
    <w:p w14:paraId="6E7C4437" w14:textId="241F1B84" w:rsidR="00707ED6" w:rsidRDefault="00707ED6" w:rsidP="00707E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07ED6">
        <w:rPr>
          <w:color w:val="000000"/>
          <w:sz w:val="28"/>
          <w:szCs w:val="28"/>
        </w:rPr>
        <w:t>Метод k-ближайших соседей (KNN) — это алгоритм, который классифицирует объекты на основе их ближайших соседей в пространстве признаков. Для нового (неизвестного) наблюдения KNN находит K ближайших обучающих объектов и классифицирует новое наблюдение на основе большинства классов соседей.</w:t>
      </w:r>
      <w:r>
        <w:rPr>
          <w:color w:val="000000"/>
          <w:sz w:val="28"/>
          <w:szCs w:val="28"/>
        </w:rPr>
        <w:t xml:space="preserve"> </w:t>
      </w:r>
      <w:r w:rsidRPr="00707ED6">
        <w:rPr>
          <w:color w:val="000000"/>
          <w:sz w:val="28"/>
          <w:szCs w:val="28"/>
        </w:rPr>
        <w:t>Расстояние между объектами может измеряться различными способами, например, с помощью евклидова расстояния или манхэттенского расстояния.</w:t>
      </w:r>
    </w:p>
    <w:p w14:paraId="1CC11C2E" w14:textId="77777777" w:rsidR="00C019D7" w:rsidRDefault="00C019D7" w:rsidP="00707E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9F8C23A" w14:textId="37485C47" w:rsidR="003E16A8" w:rsidRPr="003E16A8" w:rsidRDefault="003E16A8" w:rsidP="003E16A8">
      <w:pPr>
        <w:pStyle w:val="a7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bCs/>
          <w:color w:val="000000"/>
          <w:sz w:val="28"/>
          <w:szCs w:val="28"/>
        </w:rPr>
      </w:pPr>
      <w:r w:rsidRPr="003E16A8">
        <w:rPr>
          <w:b/>
          <w:bCs/>
          <w:color w:val="000000"/>
          <w:sz w:val="28"/>
          <w:szCs w:val="28"/>
        </w:rPr>
        <w:t>DecisionTreeClassifier</w:t>
      </w:r>
    </w:p>
    <w:p w14:paraId="74BC6747" w14:textId="74C28F3F" w:rsidR="003E16A8" w:rsidRDefault="003E16A8" w:rsidP="003E16A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3E16A8">
        <w:rPr>
          <w:color w:val="000000"/>
          <w:sz w:val="28"/>
          <w:szCs w:val="28"/>
        </w:rPr>
        <w:t>Деревья решений используют структуру, напоминающую дерево, где каждый узел представляет собой вопрос о значениях признака, а каждое ответвление — результат этого вопроса. Процесс деления продолжается до тех пор, пока не будут достигнуты условия остановки (например, максимальная глубина или минимальное количество образцов в листовом узле).</w:t>
      </w:r>
      <w:r>
        <w:rPr>
          <w:color w:val="000000"/>
          <w:sz w:val="28"/>
          <w:szCs w:val="28"/>
        </w:rPr>
        <w:t xml:space="preserve"> </w:t>
      </w:r>
      <w:r w:rsidRPr="003E16A8">
        <w:rPr>
          <w:color w:val="000000"/>
          <w:sz w:val="28"/>
          <w:szCs w:val="28"/>
        </w:rPr>
        <w:t>Основные критерии разбиения: «информационная выгода» (information gain), Gini impurity и другие.</w:t>
      </w:r>
    </w:p>
    <w:p w14:paraId="7BCA39FF" w14:textId="77777777" w:rsidR="00C019D7" w:rsidRDefault="00C019D7" w:rsidP="003E16A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6EE776B" w14:textId="07BECCEF" w:rsidR="00C46AD6" w:rsidRPr="00C46AD6" w:rsidRDefault="00C46AD6" w:rsidP="00C46AD6">
      <w:pPr>
        <w:pStyle w:val="a7"/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bCs/>
          <w:color w:val="000000"/>
          <w:sz w:val="28"/>
          <w:szCs w:val="28"/>
          <w:lang w:val="en-US"/>
        </w:rPr>
      </w:pPr>
      <w:r w:rsidRPr="00C46AD6">
        <w:rPr>
          <w:b/>
          <w:bCs/>
          <w:color w:val="000000"/>
          <w:sz w:val="28"/>
          <w:szCs w:val="28"/>
          <w:lang w:val="en-US"/>
        </w:rPr>
        <w:t>SVC (Support Vector Classifier)</w:t>
      </w:r>
    </w:p>
    <w:p w14:paraId="6B5A2A9B" w14:textId="6AE986A3" w:rsidR="0083760C" w:rsidRDefault="00C46AD6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C46AD6">
        <w:rPr>
          <w:color w:val="000000"/>
          <w:sz w:val="28"/>
          <w:szCs w:val="28"/>
        </w:rPr>
        <w:t>Опорные векторы (SVM) — это метод, который находит гиперплоскость, максимально разделяющую классы в многомерном пространстве. Он ищет гиперплоскость, которая максимизирует расстояние до ближайших точек (опорных векторов) каждого из классов.</w:t>
      </w:r>
      <w:r>
        <w:rPr>
          <w:color w:val="000000"/>
          <w:sz w:val="28"/>
          <w:szCs w:val="28"/>
        </w:rPr>
        <w:t xml:space="preserve"> </w:t>
      </w:r>
      <w:r w:rsidRPr="00C46AD6">
        <w:rPr>
          <w:color w:val="000000"/>
          <w:sz w:val="28"/>
          <w:szCs w:val="28"/>
        </w:rPr>
        <w:t>Для нелинейно разделимых данных SVM может использовать ядерные функции (kernels) для величайшего преобразования данных в более высокое измерение, где данные могут быть линейно разделимыми.</w:t>
      </w:r>
    </w:p>
    <w:p w14:paraId="589ED007" w14:textId="77777777" w:rsidR="0083760C" w:rsidRDefault="0083760C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7AB51D90" w14:textId="77777777" w:rsidR="00C019D7" w:rsidRDefault="00C019D7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4A1A0491" w14:textId="77777777" w:rsidR="00C019D7" w:rsidRDefault="00C019D7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75BC3C22" w14:textId="77777777" w:rsidR="00C019D7" w:rsidRDefault="00C019D7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4D6A4C9C" w14:textId="4AC6CFF7" w:rsidR="00C019D7" w:rsidRDefault="001F31FC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збиваем данные на тренировочную и тестовые выборки</w:t>
      </w:r>
      <w:r w:rsidR="00C97E8D">
        <w:rPr>
          <w:color w:val="000000"/>
          <w:sz w:val="28"/>
          <w:szCs w:val="28"/>
        </w:rPr>
        <w:t xml:space="preserve"> в соотношении 4:1.</w:t>
      </w:r>
    </w:p>
    <w:p w14:paraId="1C1BB6EE" w14:textId="6343D2C3" w:rsidR="00BA6553" w:rsidRDefault="003C7E6F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же устраняем дисбаланс в распр</w:t>
      </w:r>
      <w:r w:rsidR="00113F79">
        <w:rPr>
          <w:color w:val="000000"/>
          <w:sz w:val="28"/>
          <w:szCs w:val="28"/>
        </w:rPr>
        <w:t>еделении классов с помощью метод</w:t>
      </w:r>
      <w:r w:rsidR="001A1F05">
        <w:rPr>
          <w:color w:val="000000"/>
          <w:sz w:val="28"/>
          <w:szCs w:val="28"/>
        </w:rPr>
        <w:t xml:space="preserve">а </w:t>
      </w:r>
      <w:r w:rsidR="001A1F05" w:rsidRPr="00984BBD">
        <w:rPr>
          <w:b/>
          <w:bCs/>
          <w:color w:val="000000"/>
          <w:sz w:val="28"/>
          <w:szCs w:val="28"/>
          <w:lang w:val="en-US"/>
        </w:rPr>
        <w:t>RandomU</w:t>
      </w:r>
      <w:r w:rsidR="00113F79" w:rsidRPr="00984BBD">
        <w:rPr>
          <w:b/>
          <w:bCs/>
          <w:color w:val="000000"/>
          <w:sz w:val="28"/>
          <w:szCs w:val="28"/>
          <w:lang w:val="en-US"/>
        </w:rPr>
        <w:t>nder</w:t>
      </w:r>
      <w:r w:rsidR="001A1F05" w:rsidRPr="00984BBD">
        <w:rPr>
          <w:b/>
          <w:bCs/>
          <w:color w:val="000000"/>
          <w:sz w:val="28"/>
          <w:szCs w:val="28"/>
          <w:lang w:val="en-US"/>
        </w:rPr>
        <w:t>S</w:t>
      </w:r>
      <w:r w:rsidR="00113F79" w:rsidRPr="00984BBD">
        <w:rPr>
          <w:b/>
          <w:bCs/>
          <w:color w:val="000000"/>
          <w:sz w:val="28"/>
          <w:szCs w:val="28"/>
          <w:lang w:val="en-US"/>
        </w:rPr>
        <w:t>ampl</w:t>
      </w:r>
      <w:r w:rsidR="001C66E2" w:rsidRPr="00984BBD">
        <w:rPr>
          <w:b/>
          <w:bCs/>
          <w:color w:val="000000"/>
          <w:sz w:val="28"/>
          <w:szCs w:val="28"/>
          <w:lang w:val="en-US"/>
        </w:rPr>
        <w:t>er</w:t>
      </w:r>
      <w:r w:rsidR="00984BBD">
        <w:rPr>
          <w:color w:val="000000"/>
          <w:sz w:val="28"/>
          <w:szCs w:val="28"/>
        </w:rPr>
        <w:t>. Этот м</w:t>
      </w:r>
      <w:r w:rsidR="00984BBD" w:rsidRPr="00984BBD">
        <w:rPr>
          <w:color w:val="000000"/>
          <w:sz w:val="28"/>
          <w:szCs w:val="28"/>
        </w:rPr>
        <w:t>етод случайным образом выбирает экземпляры из класса с более высоким количеством, чтобы уменьшить его размер до уровня минимального класса. Это означает, что выбираются случайные подмножества данных, чтобы сбалансировать классы</w:t>
      </w:r>
      <w:r w:rsidR="006B48DF">
        <w:rPr>
          <w:color w:val="000000"/>
          <w:sz w:val="28"/>
          <w:szCs w:val="28"/>
        </w:rPr>
        <w:t>.</w:t>
      </w:r>
    </w:p>
    <w:p w14:paraId="5996DCDA" w14:textId="77777777" w:rsidR="001A1F05" w:rsidRDefault="001A1F05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Определяем признаки и целевую переменную из несбалансированного набора данных</w:t>
      </w:r>
    </w:p>
    <w:p w14:paraId="0BA37C80" w14:textId="77777777" w:rsidR="001A1F05" w:rsidRDefault="001A1F05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X = new_data[[</w:t>
      </w:r>
      <w:r>
        <w:rPr>
          <w:rFonts w:ascii="Courier New" w:hAnsi="Courier New" w:cs="Courier New"/>
          <w:color w:val="A31515"/>
          <w:sz w:val="21"/>
          <w:szCs w:val="21"/>
        </w:rPr>
        <w:t>'length'</w:t>
      </w:r>
      <w:r>
        <w:rPr>
          <w:rFonts w:ascii="Courier New" w:hAnsi="Courier New" w:cs="Courier New"/>
          <w:color w:val="000000"/>
          <w:sz w:val="21"/>
          <w:szCs w:val="21"/>
        </w:rPr>
        <w:t>,</w:t>
      </w:r>
      <w:r>
        <w:rPr>
          <w:rFonts w:ascii="Courier New" w:hAnsi="Courier New" w:cs="Courier New"/>
          <w:color w:val="A31515"/>
          <w:sz w:val="21"/>
          <w:szCs w:val="21"/>
        </w:rPr>
        <w:t>'uppercase'</w:t>
      </w:r>
      <w:r>
        <w:rPr>
          <w:rFonts w:ascii="Courier New" w:hAnsi="Courier New" w:cs="Courier New"/>
          <w:color w:val="000000"/>
          <w:sz w:val="21"/>
          <w:szCs w:val="21"/>
        </w:rPr>
        <w:t>]]  </w:t>
      </w:r>
      <w:r>
        <w:rPr>
          <w:rFonts w:ascii="Courier New" w:hAnsi="Courier New" w:cs="Courier New"/>
          <w:color w:val="008000"/>
          <w:sz w:val="21"/>
          <w:szCs w:val="21"/>
        </w:rPr>
        <w:t># Признаки (все столбцы кроме целевой переменной)</w:t>
      </w:r>
    </w:p>
    <w:p w14:paraId="19EC0428" w14:textId="77777777" w:rsidR="001A1F05" w:rsidRPr="001A1F05" w:rsidRDefault="001A1F05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1A1F05">
        <w:rPr>
          <w:rFonts w:ascii="Courier New" w:hAnsi="Courier New" w:cs="Courier New"/>
          <w:color w:val="000000"/>
          <w:sz w:val="21"/>
          <w:szCs w:val="21"/>
          <w:lang w:val="en-US"/>
        </w:rPr>
        <w:t>y = new_data[</w:t>
      </w:r>
      <w:r w:rsidRPr="001A1F05">
        <w:rPr>
          <w:rFonts w:ascii="Courier New" w:hAnsi="Courier New" w:cs="Courier New"/>
          <w:color w:val="A31515"/>
          <w:sz w:val="21"/>
          <w:szCs w:val="21"/>
          <w:lang w:val="en-US"/>
        </w:rPr>
        <w:t>'strength'</w:t>
      </w:r>
      <w:r w:rsidRPr="001A1F05">
        <w:rPr>
          <w:rFonts w:ascii="Courier New" w:hAnsi="Courier New" w:cs="Courier New"/>
          <w:color w:val="000000"/>
          <w:sz w:val="21"/>
          <w:szCs w:val="21"/>
          <w:lang w:val="en-US"/>
        </w:rPr>
        <w:t>]  </w:t>
      </w:r>
      <w:r w:rsidRPr="001A1F05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008000"/>
          <w:sz w:val="21"/>
          <w:szCs w:val="21"/>
        </w:rPr>
        <w:t>Целевая</w:t>
      </w:r>
      <w:r w:rsidRPr="001A1F05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переменная</w:t>
      </w:r>
    </w:p>
    <w:p w14:paraId="0E683B37" w14:textId="77777777" w:rsidR="001A1F05" w:rsidRPr="001A1F05" w:rsidRDefault="001A1F05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56FEED80" w14:textId="72D66287" w:rsidR="001A1F05" w:rsidRDefault="001A1F05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1A1F05">
        <w:rPr>
          <w:rFonts w:ascii="Courier New" w:hAnsi="Courier New" w:cs="Courier New"/>
          <w:color w:val="000000"/>
          <w:sz w:val="21"/>
          <w:szCs w:val="21"/>
          <w:lang w:val="en-US"/>
        </w:rPr>
        <w:t>original_Xtrain, original_Xtest, original_ytrain, original_ytest = train_test_split(X, y, test_size=</w:t>
      </w:r>
      <w:r w:rsidRPr="001A1F05">
        <w:rPr>
          <w:rFonts w:ascii="Courier New" w:hAnsi="Courier New" w:cs="Courier New"/>
          <w:color w:val="116644"/>
          <w:sz w:val="21"/>
          <w:szCs w:val="21"/>
          <w:lang w:val="en-US"/>
        </w:rPr>
        <w:t>0.2</w:t>
      </w:r>
      <w:r w:rsidRPr="001A1F05">
        <w:rPr>
          <w:rFonts w:ascii="Courier New" w:hAnsi="Courier New" w:cs="Courier New"/>
          <w:color w:val="000000"/>
          <w:sz w:val="21"/>
          <w:szCs w:val="21"/>
          <w:lang w:val="en-US"/>
        </w:rPr>
        <w:t>,</w:t>
      </w:r>
      <w:r w:rsidRPr="00EB70C4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random_state = </w:t>
      </w:r>
      <w:r w:rsidRPr="00EB70C4">
        <w:rPr>
          <w:rFonts w:ascii="Courier New" w:hAnsi="Courier New" w:cs="Courier New"/>
          <w:color w:val="116644"/>
          <w:sz w:val="21"/>
          <w:szCs w:val="21"/>
          <w:lang w:val="en-US"/>
        </w:rPr>
        <w:t>42</w:t>
      </w:r>
      <w:r w:rsidRPr="00EB70C4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44DF5F5F" w14:textId="77777777" w:rsidR="00054DBA" w:rsidRDefault="00054DBA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16661217" w14:textId="77777777" w:rsidR="00054DBA" w:rsidRDefault="00054DBA" w:rsidP="00054DBA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Создаем объект для уменьшения выборки для большинства</w:t>
      </w:r>
    </w:p>
    <w:p w14:paraId="58CACB92" w14:textId="395EB427" w:rsidR="00054DBA" w:rsidRPr="00054DBA" w:rsidRDefault="00054DBA" w:rsidP="001A1F05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under = RandomUnderSampler()</w:t>
      </w:r>
    </w:p>
    <w:p w14:paraId="510F3363" w14:textId="77777777" w:rsidR="00C019D7" w:rsidRPr="00597B86" w:rsidRDefault="00C019D7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367F2AC" w14:textId="7910EC7E" w:rsidR="00EB70C4" w:rsidRPr="00EB70C4" w:rsidRDefault="00EB70C4" w:rsidP="00EB70C4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054DBA">
        <w:rPr>
          <w:b/>
          <w:bCs/>
          <w:color w:val="000000"/>
          <w:sz w:val="28"/>
          <w:szCs w:val="28"/>
        </w:rPr>
        <w:t>Кросс-валидация</w:t>
      </w:r>
      <w:r w:rsidRPr="00EB70C4">
        <w:rPr>
          <w:color w:val="000000"/>
          <w:sz w:val="28"/>
          <w:szCs w:val="28"/>
        </w:rPr>
        <w:t xml:space="preserve"> — это метод оценки качества модели, который позволяет проверить ее способность обобщать, избегая переобучения. Этот метод заключается в следующем:</w:t>
      </w:r>
    </w:p>
    <w:p w14:paraId="65D58287" w14:textId="77777777" w:rsidR="00EB70C4" w:rsidRPr="00EB70C4" w:rsidRDefault="00EB70C4" w:rsidP="00EB70C4">
      <w:pPr>
        <w:pStyle w:val="a7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EB70C4">
        <w:rPr>
          <w:color w:val="000000"/>
          <w:sz w:val="28"/>
          <w:szCs w:val="28"/>
        </w:rPr>
        <w:t>Разделение данных: Исходный набор данных делится на несколько частей (или "фолдов"). Обычно используется от 5 до 10 фолдов.</w:t>
      </w:r>
    </w:p>
    <w:p w14:paraId="4AFD7146" w14:textId="77777777" w:rsidR="00EB70C4" w:rsidRPr="00741C50" w:rsidRDefault="00EB70C4" w:rsidP="00741C50">
      <w:pPr>
        <w:pStyle w:val="a7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41C50">
        <w:rPr>
          <w:color w:val="000000"/>
          <w:sz w:val="28"/>
          <w:szCs w:val="28"/>
        </w:rPr>
        <w:t>Обучение и тестирование: Модель обучается на части данных (например, на 4 фолдах), а затем тестируется на оставшейся части (1 фолде). Этот процесс повторяется для каждого из фолдов.</w:t>
      </w:r>
    </w:p>
    <w:p w14:paraId="24E1279F" w14:textId="77777777" w:rsidR="004F0E86" w:rsidRDefault="00EB70C4" w:rsidP="00EB70C4">
      <w:pPr>
        <w:pStyle w:val="a7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EB70C4">
        <w:rPr>
          <w:color w:val="000000"/>
          <w:sz w:val="28"/>
          <w:szCs w:val="28"/>
        </w:rPr>
        <w:t>Средний результат:</w:t>
      </w:r>
      <w:r w:rsidR="00054DBA">
        <w:rPr>
          <w:color w:val="000000"/>
          <w:sz w:val="28"/>
          <w:szCs w:val="28"/>
        </w:rPr>
        <w:t xml:space="preserve"> п</w:t>
      </w:r>
      <w:r w:rsidRPr="00EB70C4">
        <w:rPr>
          <w:color w:val="000000"/>
          <w:sz w:val="28"/>
          <w:szCs w:val="28"/>
        </w:rPr>
        <w:t xml:space="preserve">осле завершения всех итераций рассчитывается средний показатель качества (например, точность), чтобы получить более надежную оценку производительности модели. </w:t>
      </w:r>
    </w:p>
    <w:p w14:paraId="77EF6A69" w14:textId="1C8491FC" w:rsidR="00EB70C4" w:rsidRPr="00F4365C" w:rsidRDefault="00EB70C4" w:rsidP="00F4365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F4365C">
        <w:rPr>
          <w:color w:val="000000"/>
          <w:sz w:val="28"/>
          <w:szCs w:val="28"/>
        </w:rPr>
        <w:t>Преимущества кросс-валидации:</w:t>
      </w:r>
    </w:p>
    <w:p w14:paraId="36D23222" w14:textId="77777777" w:rsidR="00EB70C4" w:rsidRPr="00741C50" w:rsidRDefault="00EB70C4" w:rsidP="00F4365C">
      <w:pPr>
        <w:pStyle w:val="a7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41C50">
        <w:rPr>
          <w:color w:val="000000"/>
          <w:sz w:val="28"/>
          <w:szCs w:val="28"/>
        </w:rPr>
        <w:t>Позволяет избежать переобучения, так как модель проверяется на разных подмножестве данных.</w:t>
      </w:r>
    </w:p>
    <w:p w14:paraId="4BBA42C7" w14:textId="77777777" w:rsidR="00BE0455" w:rsidRDefault="00EB70C4" w:rsidP="00F4365C">
      <w:pPr>
        <w:pStyle w:val="a7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41C50">
        <w:rPr>
          <w:color w:val="000000"/>
          <w:sz w:val="28"/>
          <w:szCs w:val="28"/>
        </w:rPr>
        <w:lastRenderedPageBreak/>
        <w:t xml:space="preserve">Обеспечивает более надежную оценку производительности модели по сравнению с простым разделением на тренировочный и тестовый наборы. </w:t>
      </w:r>
    </w:p>
    <w:p w14:paraId="6FAF50A3" w14:textId="59D14112" w:rsidR="00EB70C4" w:rsidRDefault="00EB70C4" w:rsidP="00F4365C">
      <w:pPr>
        <w:pStyle w:val="a7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41C50">
        <w:rPr>
          <w:color w:val="000000"/>
          <w:sz w:val="28"/>
          <w:szCs w:val="28"/>
        </w:rPr>
        <w:t>Кросс-валидация помогает лучше понять, как модель будет вести себя на новых, ранее невидимых данных, что критически важно для задач машинного обучения.</w:t>
      </w:r>
    </w:p>
    <w:p w14:paraId="228C7F0C" w14:textId="77777777" w:rsidR="00741C50" w:rsidRPr="00741C50" w:rsidRDefault="00741C50" w:rsidP="00741C5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741C50">
        <w:rPr>
          <w:rFonts w:ascii="Courier New" w:hAnsi="Courier New" w:cs="Courier New"/>
          <w:color w:val="008000"/>
          <w:sz w:val="21"/>
          <w:szCs w:val="21"/>
        </w:rPr>
        <w:t># Используем StratifiedKFold для обеспечения стратифицированной кросс-валидации</w:t>
      </w:r>
    </w:p>
    <w:p w14:paraId="02F2B2A6" w14:textId="77777777" w:rsidR="00741C50" w:rsidRPr="00741C50" w:rsidRDefault="00741C50" w:rsidP="00741C5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741C50">
        <w:rPr>
          <w:rFonts w:ascii="Courier New" w:hAnsi="Courier New" w:cs="Courier New"/>
          <w:color w:val="008000"/>
          <w:sz w:val="21"/>
          <w:szCs w:val="21"/>
        </w:rPr>
        <w:t># Это объект кросс-валидации, который позволяет сохранить процент образцов для каждого класса в каждом фоне.</w:t>
      </w:r>
    </w:p>
    <w:p w14:paraId="33BC4221" w14:textId="77777777" w:rsidR="00741C50" w:rsidRPr="00741C50" w:rsidRDefault="00741C50" w:rsidP="00741C50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741C50">
        <w:rPr>
          <w:rFonts w:ascii="Courier New" w:hAnsi="Courier New" w:cs="Courier New"/>
          <w:color w:val="000000"/>
          <w:sz w:val="21"/>
          <w:szCs w:val="21"/>
          <w:lang w:val="en-US"/>
        </w:rPr>
        <w:t>sss = StratifiedKFold(n_splits=</w:t>
      </w:r>
      <w:r w:rsidRPr="00741C50">
        <w:rPr>
          <w:rFonts w:ascii="Courier New" w:hAnsi="Courier New" w:cs="Courier New"/>
          <w:color w:val="116644"/>
          <w:sz w:val="21"/>
          <w:szCs w:val="21"/>
          <w:lang w:val="en-US"/>
        </w:rPr>
        <w:t>5</w:t>
      </w:r>
      <w:r w:rsidRPr="00741C50">
        <w:rPr>
          <w:rFonts w:ascii="Courier New" w:hAnsi="Courier New" w:cs="Courier New"/>
          <w:color w:val="000000"/>
          <w:sz w:val="21"/>
          <w:szCs w:val="21"/>
          <w:lang w:val="en-US"/>
        </w:rPr>
        <w:t>, random_state=</w:t>
      </w:r>
      <w:r w:rsidRPr="00741C50">
        <w:rPr>
          <w:rFonts w:ascii="Courier New" w:hAnsi="Courier New" w:cs="Courier New"/>
          <w:color w:val="0000FF"/>
          <w:sz w:val="21"/>
          <w:szCs w:val="21"/>
          <w:lang w:val="en-US"/>
        </w:rPr>
        <w:t>None</w:t>
      </w:r>
      <w:r w:rsidRPr="00741C50">
        <w:rPr>
          <w:rFonts w:ascii="Courier New" w:hAnsi="Courier New" w:cs="Courier New"/>
          <w:color w:val="000000"/>
          <w:sz w:val="21"/>
          <w:szCs w:val="21"/>
          <w:lang w:val="en-US"/>
        </w:rPr>
        <w:t>, shuffle=</w:t>
      </w:r>
      <w:r w:rsidRPr="00741C50">
        <w:rPr>
          <w:rFonts w:ascii="Courier New" w:hAnsi="Courier New" w:cs="Courier New"/>
          <w:color w:val="0000FF"/>
          <w:sz w:val="21"/>
          <w:szCs w:val="21"/>
          <w:lang w:val="en-US"/>
        </w:rPr>
        <w:t>False</w:t>
      </w:r>
      <w:r w:rsidRPr="00741C50">
        <w:rPr>
          <w:rFonts w:ascii="Courier New" w:hAnsi="Courier New" w:cs="Courier New"/>
          <w:color w:val="000000"/>
          <w:sz w:val="21"/>
          <w:szCs w:val="21"/>
          <w:lang w:val="en-US"/>
        </w:rPr>
        <w:t>)  </w:t>
      </w:r>
      <w:r w:rsidRPr="00741C5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5 </w:t>
      </w:r>
      <w:r w:rsidRPr="00741C50">
        <w:rPr>
          <w:rFonts w:ascii="Courier New" w:hAnsi="Courier New" w:cs="Courier New"/>
          <w:color w:val="008000"/>
          <w:sz w:val="21"/>
          <w:szCs w:val="21"/>
        </w:rPr>
        <w:t>образцов</w:t>
      </w:r>
      <w:r w:rsidRPr="00741C5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741C50">
        <w:rPr>
          <w:rFonts w:ascii="Courier New" w:hAnsi="Courier New" w:cs="Courier New"/>
          <w:color w:val="008000"/>
          <w:sz w:val="21"/>
          <w:szCs w:val="21"/>
        </w:rPr>
        <w:t>для</w:t>
      </w:r>
      <w:r w:rsidRPr="00741C5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741C50">
        <w:rPr>
          <w:rFonts w:ascii="Courier New" w:hAnsi="Courier New" w:cs="Courier New"/>
          <w:color w:val="008000"/>
          <w:sz w:val="21"/>
          <w:szCs w:val="21"/>
        </w:rPr>
        <w:t>кросс</w:t>
      </w:r>
      <w:r w:rsidRPr="00741C50">
        <w:rPr>
          <w:rFonts w:ascii="Courier New" w:hAnsi="Courier New" w:cs="Courier New"/>
          <w:color w:val="008000"/>
          <w:sz w:val="21"/>
          <w:szCs w:val="21"/>
          <w:lang w:val="en-US"/>
        </w:rPr>
        <w:t>-</w:t>
      </w:r>
      <w:r w:rsidRPr="00741C50">
        <w:rPr>
          <w:rFonts w:ascii="Courier New" w:hAnsi="Courier New" w:cs="Courier New"/>
          <w:color w:val="008000"/>
          <w:sz w:val="21"/>
          <w:szCs w:val="21"/>
        </w:rPr>
        <w:t>валидации</w:t>
      </w:r>
    </w:p>
    <w:p w14:paraId="3D1DCB4A" w14:textId="77777777" w:rsidR="00741C50" w:rsidRPr="00597B86" w:rsidRDefault="00741C50" w:rsidP="00741C50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14:paraId="0716D68A" w14:textId="02D112DD" w:rsidR="0083760C" w:rsidRPr="00A4708F" w:rsidRDefault="0083760C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bCs/>
          <w:color w:val="000000"/>
          <w:sz w:val="28"/>
          <w:szCs w:val="28"/>
        </w:rPr>
      </w:pPr>
      <w:r w:rsidRPr="00A4708F">
        <w:rPr>
          <w:b/>
          <w:bCs/>
          <w:color w:val="000000"/>
          <w:sz w:val="28"/>
          <w:szCs w:val="28"/>
        </w:rPr>
        <w:t xml:space="preserve">Перейдем к </w:t>
      </w:r>
      <w:r w:rsidR="00FF527F" w:rsidRPr="00A4708F">
        <w:rPr>
          <w:b/>
          <w:bCs/>
          <w:color w:val="000000"/>
          <w:sz w:val="28"/>
          <w:szCs w:val="28"/>
        </w:rPr>
        <w:t>обучению моделей:</w:t>
      </w:r>
    </w:p>
    <w:p w14:paraId="4180458C" w14:textId="18B91942" w:rsidR="00E85C21" w:rsidRDefault="00E85C21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E85C21">
        <w:rPr>
          <w:b/>
          <w:bCs/>
          <w:color w:val="000000"/>
          <w:sz w:val="28"/>
          <w:szCs w:val="28"/>
        </w:rPr>
        <w:t>Pipeline</w:t>
      </w:r>
      <w:r w:rsidRPr="00E85C21">
        <w:rPr>
          <w:color w:val="000000"/>
          <w:sz w:val="28"/>
          <w:szCs w:val="28"/>
        </w:rPr>
        <w:t xml:space="preserve"> — это </w:t>
      </w:r>
      <w:r w:rsidRPr="00A4708F">
        <w:rPr>
          <w:color w:val="000000"/>
          <w:sz w:val="28"/>
          <w:szCs w:val="28"/>
        </w:rPr>
        <w:t>инструмент</w:t>
      </w:r>
      <w:r w:rsidRPr="00E85C21">
        <w:rPr>
          <w:color w:val="000000"/>
          <w:sz w:val="28"/>
          <w:szCs w:val="28"/>
        </w:rPr>
        <w:t xml:space="preserve"> для организации последовательной обработки данных, упрощающий написание, отладку и сопровождение кода, особенно в контексте машинного обучения.</w:t>
      </w:r>
    </w:p>
    <w:p w14:paraId="5BF1A76C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AF00DB"/>
          <w:sz w:val="21"/>
          <w:szCs w:val="21"/>
        </w:rPr>
        <w:t>import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time</w:t>
      </w:r>
    </w:p>
    <w:p w14:paraId="60B0BE0A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Итерируемся по словарю с настроенными классификаторами</w:t>
      </w:r>
    </w:p>
    <w:p w14:paraId="77775D5F" w14:textId="77777777" w:rsidR="0090367E" w:rsidRP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90367E">
        <w:rPr>
          <w:rFonts w:ascii="Courier New" w:hAnsi="Courier New" w:cs="Courier New"/>
          <w:color w:val="AF00DB"/>
          <w:sz w:val="21"/>
          <w:szCs w:val="21"/>
          <w:lang w:val="en-US"/>
        </w:rPr>
        <w:t>for</w:t>
      </w:r>
      <w:r w:rsidRPr="0090367E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key, classifier </w:t>
      </w:r>
      <w:r w:rsidRPr="0090367E">
        <w:rPr>
          <w:rFonts w:ascii="Courier New" w:hAnsi="Courier New" w:cs="Courier New"/>
          <w:color w:val="0000FF"/>
          <w:sz w:val="21"/>
          <w:szCs w:val="21"/>
          <w:lang w:val="en-US"/>
        </w:rPr>
        <w:t>in</w:t>
      </w:r>
      <w:r w:rsidRPr="0090367E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tuned_classifiers.items():</w:t>
      </w:r>
    </w:p>
    <w:p w14:paraId="3945FA40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90367E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000000"/>
          <w:sz w:val="21"/>
          <w:szCs w:val="21"/>
        </w:rPr>
        <w:t>time1 = time.time()</w:t>
      </w:r>
    </w:p>
    <w:p w14:paraId="4C9E4317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008000"/>
          <w:sz w:val="21"/>
          <w:szCs w:val="21"/>
        </w:rPr>
        <w:t># Создаем список шагов для пайплайна машинного обучения</w:t>
      </w:r>
    </w:p>
    <w:p w14:paraId="6E809B06" w14:textId="29BE1734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    steps = [(</w:t>
      </w:r>
      <w:r>
        <w:rPr>
          <w:rFonts w:ascii="Courier New" w:hAnsi="Courier New" w:cs="Courier New"/>
          <w:color w:val="A31515"/>
          <w:sz w:val="21"/>
          <w:szCs w:val="21"/>
        </w:rPr>
        <w:t>'u'</w:t>
      </w:r>
      <w:r>
        <w:rPr>
          <w:rFonts w:ascii="Courier New" w:hAnsi="Courier New" w:cs="Courier New"/>
          <w:color w:val="000000"/>
          <w:sz w:val="21"/>
          <w:szCs w:val="21"/>
        </w:rPr>
        <w:t>, under), (</w:t>
      </w:r>
      <w:r>
        <w:rPr>
          <w:rFonts w:ascii="Courier New" w:hAnsi="Courier New" w:cs="Courier New"/>
          <w:color w:val="A31515"/>
          <w:sz w:val="21"/>
          <w:szCs w:val="21"/>
        </w:rPr>
        <w:t>'model'</w:t>
      </w:r>
      <w:r>
        <w:rPr>
          <w:rFonts w:ascii="Courier New" w:hAnsi="Courier New" w:cs="Courier New"/>
          <w:color w:val="000000"/>
          <w:sz w:val="21"/>
          <w:szCs w:val="21"/>
        </w:rPr>
        <w:t>, classifier)]  </w:t>
      </w:r>
      <w:r>
        <w:rPr>
          <w:rFonts w:ascii="Courier New" w:hAnsi="Courier New" w:cs="Courier New"/>
          <w:color w:val="008000"/>
          <w:sz w:val="21"/>
          <w:szCs w:val="21"/>
        </w:rPr>
        <w:t># Шаги: уменьшенная выборка и модель</w:t>
      </w:r>
    </w:p>
    <w:p w14:paraId="56C834EE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</w:p>
    <w:p w14:paraId="59A3831F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008000"/>
          <w:sz w:val="21"/>
          <w:szCs w:val="21"/>
        </w:rPr>
        <w:t># Создаем пайплайн машинного обучения</w:t>
      </w:r>
    </w:p>
    <w:p w14:paraId="70EA3558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    FiPipeline = Pipeline(steps=steps)  </w:t>
      </w:r>
      <w:r>
        <w:rPr>
          <w:rFonts w:ascii="Courier New" w:hAnsi="Courier New" w:cs="Courier New"/>
          <w:color w:val="008000"/>
          <w:sz w:val="21"/>
          <w:szCs w:val="21"/>
        </w:rPr>
        <w:t># Инициализация пайплайна с указанными шагами</w:t>
      </w:r>
    </w:p>
    <w:p w14:paraId="640D5F30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</w:p>
    <w:p w14:paraId="700995C4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008000"/>
          <w:sz w:val="21"/>
          <w:szCs w:val="21"/>
        </w:rPr>
        <w:t># Кросс-валидация классификаторов с использованием определенного пайплайна</w:t>
      </w:r>
    </w:p>
    <w:p w14:paraId="3AC37E88" w14:textId="77777777" w:rsidR="0090367E" w:rsidRP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 w:rsidRPr="0090367E">
        <w:rPr>
          <w:rFonts w:ascii="Courier New" w:hAnsi="Courier New" w:cs="Courier New"/>
          <w:color w:val="000000"/>
          <w:sz w:val="21"/>
          <w:szCs w:val="21"/>
          <w:lang w:val="en-US"/>
        </w:rPr>
        <w:t>scores = cross_val_score(FiPipeline, original_Xtrain, original_ytrain, cv=sss)  </w:t>
      </w:r>
      <w:r w:rsidRPr="0090367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008000"/>
          <w:sz w:val="21"/>
          <w:szCs w:val="21"/>
        </w:rPr>
        <w:t>Оценка</w:t>
      </w:r>
      <w:r w:rsidRPr="0090367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модели</w:t>
      </w:r>
      <w:r w:rsidRPr="0090367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с</w:t>
      </w:r>
      <w:r w:rsidRPr="0090367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помощью</w:t>
      </w:r>
      <w:r w:rsidRPr="0090367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кросс</w:t>
      </w:r>
      <w:r w:rsidRPr="0090367E">
        <w:rPr>
          <w:rFonts w:ascii="Courier New" w:hAnsi="Courier New" w:cs="Courier New"/>
          <w:color w:val="008000"/>
          <w:sz w:val="21"/>
          <w:szCs w:val="21"/>
          <w:lang w:val="en-US"/>
        </w:rPr>
        <w:t>-</w:t>
      </w:r>
      <w:r>
        <w:rPr>
          <w:rFonts w:ascii="Courier New" w:hAnsi="Courier New" w:cs="Courier New"/>
          <w:color w:val="008000"/>
          <w:sz w:val="21"/>
          <w:szCs w:val="21"/>
        </w:rPr>
        <w:t>валидации</w:t>
      </w:r>
    </w:p>
    <w:p w14:paraId="78DA0AD5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90367E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000000"/>
          <w:sz w:val="21"/>
          <w:szCs w:val="21"/>
        </w:rPr>
        <w:t>time2 = time.time()</w:t>
      </w:r>
    </w:p>
    <w:p w14:paraId="5FDE8F01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008000"/>
          <w:sz w:val="21"/>
          <w:szCs w:val="21"/>
        </w:rPr>
        <w:t># Выводим средний коэффициент точности</w:t>
      </w:r>
    </w:p>
    <w:p w14:paraId="7820FC7E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795E26"/>
          <w:sz w:val="21"/>
          <w:szCs w:val="21"/>
        </w:rPr>
        <w:t>print</w:t>
      </w:r>
      <w:r>
        <w:rPr>
          <w:rFonts w:ascii="Courier New" w:hAnsi="Courier New" w:cs="Courier New"/>
          <w:color w:val="000000"/>
          <w:sz w:val="21"/>
          <w:szCs w:val="21"/>
        </w:rPr>
        <w:t>(</w:t>
      </w:r>
      <w:r>
        <w:rPr>
          <w:rFonts w:ascii="Courier New" w:hAnsi="Courier New" w:cs="Courier New"/>
          <w:color w:val="0000FF"/>
          <w:sz w:val="21"/>
          <w:szCs w:val="21"/>
        </w:rPr>
        <w:t>f</w:t>
      </w:r>
      <w:r>
        <w:rPr>
          <w:rFonts w:ascii="Courier New" w:hAnsi="Courier New" w:cs="Courier New"/>
          <w:color w:val="A31515"/>
          <w:sz w:val="21"/>
          <w:szCs w:val="21"/>
        </w:rPr>
        <w:t xml:space="preserve">"Название: </w:t>
      </w:r>
      <w:r>
        <w:rPr>
          <w:rFonts w:ascii="Courier New" w:hAnsi="Courier New" w:cs="Courier New"/>
          <w:color w:val="000000"/>
          <w:sz w:val="21"/>
          <w:szCs w:val="21"/>
        </w:rPr>
        <w:t>{key}</w:t>
      </w:r>
      <w:r>
        <w:rPr>
          <w:rFonts w:ascii="Courier New" w:hAnsi="Courier New" w:cs="Courier New"/>
          <w:color w:val="A31515"/>
          <w:sz w:val="21"/>
          <w:szCs w:val="21"/>
        </w:rPr>
        <w:t xml:space="preserve">, оценка точности: </w:t>
      </w:r>
      <w:r>
        <w:rPr>
          <w:rFonts w:ascii="Courier New" w:hAnsi="Courier New" w:cs="Courier New"/>
          <w:color w:val="000000"/>
          <w:sz w:val="21"/>
          <w:szCs w:val="21"/>
        </w:rPr>
        <w:t>{</w:t>
      </w:r>
      <w:r>
        <w:rPr>
          <w:rFonts w:ascii="Courier New" w:hAnsi="Courier New" w:cs="Courier New"/>
          <w:color w:val="795E26"/>
          <w:sz w:val="21"/>
          <w:szCs w:val="21"/>
        </w:rPr>
        <w:t>round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(scores.mean() * </w:t>
      </w:r>
      <w:r>
        <w:rPr>
          <w:rFonts w:ascii="Courier New" w:hAnsi="Courier New" w:cs="Courier New"/>
          <w:color w:val="116644"/>
          <w:sz w:val="21"/>
          <w:szCs w:val="21"/>
        </w:rPr>
        <w:t>100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, </w:t>
      </w:r>
      <w:r>
        <w:rPr>
          <w:rFonts w:ascii="Courier New" w:hAnsi="Courier New" w:cs="Courier New"/>
          <w:color w:val="116644"/>
          <w:sz w:val="21"/>
          <w:szCs w:val="21"/>
        </w:rPr>
        <w:t>2</w:t>
      </w:r>
      <w:r>
        <w:rPr>
          <w:rFonts w:ascii="Courier New" w:hAnsi="Courier New" w:cs="Courier New"/>
          <w:color w:val="000000"/>
          <w:sz w:val="21"/>
          <w:szCs w:val="21"/>
        </w:rPr>
        <w:t>)}</w:t>
      </w:r>
      <w:r>
        <w:rPr>
          <w:rFonts w:ascii="Courier New" w:hAnsi="Courier New" w:cs="Courier New"/>
          <w:color w:val="A31515"/>
          <w:sz w:val="21"/>
          <w:szCs w:val="21"/>
        </w:rPr>
        <w:t xml:space="preserve"> %, время обучения : </w:t>
      </w:r>
      <w:r>
        <w:rPr>
          <w:rFonts w:ascii="Courier New" w:hAnsi="Courier New" w:cs="Courier New"/>
          <w:color w:val="000000"/>
          <w:sz w:val="21"/>
          <w:szCs w:val="21"/>
        </w:rPr>
        <w:t>{(time2-time1)</w:t>
      </w:r>
      <w:r>
        <w:rPr>
          <w:rFonts w:ascii="Courier New" w:hAnsi="Courier New" w:cs="Courier New"/>
          <w:color w:val="116644"/>
          <w:sz w:val="21"/>
          <w:szCs w:val="21"/>
        </w:rPr>
        <w:t>:0.2f</w:t>
      </w:r>
      <w:r>
        <w:rPr>
          <w:rFonts w:ascii="Courier New" w:hAnsi="Courier New" w:cs="Courier New"/>
          <w:color w:val="000000"/>
          <w:sz w:val="21"/>
          <w:szCs w:val="21"/>
        </w:rPr>
        <w:t>}</w:t>
      </w:r>
      <w:r>
        <w:rPr>
          <w:rFonts w:ascii="Courier New" w:hAnsi="Courier New" w:cs="Courier New"/>
          <w:color w:val="A31515"/>
          <w:sz w:val="21"/>
          <w:szCs w:val="21"/>
        </w:rPr>
        <w:t xml:space="preserve"> секунд"</w:t>
      </w:r>
      <w:r>
        <w:rPr>
          <w:rFonts w:ascii="Courier New" w:hAnsi="Courier New" w:cs="Courier New"/>
          <w:color w:val="000000"/>
          <w:sz w:val="21"/>
          <w:szCs w:val="21"/>
        </w:rPr>
        <w:t>)  </w:t>
      </w:r>
      <w:r>
        <w:rPr>
          <w:rFonts w:ascii="Courier New" w:hAnsi="Courier New" w:cs="Courier New"/>
          <w:color w:val="008000"/>
          <w:sz w:val="21"/>
          <w:szCs w:val="21"/>
        </w:rPr>
        <w:t># Печать результатов</w:t>
      </w:r>
    </w:p>
    <w:p w14:paraId="24835387" w14:textId="77777777" w:rsidR="0090367E" w:rsidRDefault="0090367E" w:rsidP="0090367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</w:p>
    <w:p w14:paraId="46BBF436" w14:textId="77777777" w:rsidR="00FF527F" w:rsidRDefault="00FF527F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225A16A8" w14:textId="77777777" w:rsidR="00D30F0F" w:rsidRDefault="00D30F0F" w:rsidP="00C46AD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7A6E733" w14:textId="427F822A" w:rsidR="00D30F0F" w:rsidRDefault="008D489C" w:rsidP="008D489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8D489C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0B15821" wp14:editId="1D97C3CB">
            <wp:extent cx="5940425" cy="67437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1F253" w14:textId="0867E5A9" w:rsidR="008D489C" w:rsidRDefault="008D489C" w:rsidP="008D489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7. Результат обучения различных моделей классификации.</w:t>
      </w:r>
    </w:p>
    <w:p w14:paraId="48661693" w14:textId="6CC2815A" w:rsidR="008D489C" w:rsidRDefault="008D489C" w:rsidP="008D489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 итогам обучения </w:t>
      </w:r>
      <w:r w:rsidR="005F427B">
        <w:rPr>
          <w:color w:val="000000"/>
          <w:sz w:val="28"/>
          <w:szCs w:val="28"/>
        </w:rPr>
        <w:t>все модели обучились замечательно</w:t>
      </w:r>
      <w:r w:rsidR="00DB2FDB">
        <w:rPr>
          <w:color w:val="000000"/>
          <w:sz w:val="28"/>
          <w:szCs w:val="28"/>
        </w:rPr>
        <w:t xml:space="preserve"> – точность вплоть до 100%. Н</w:t>
      </w:r>
      <w:r w:rsidR="00544650">
        <w:rPr>
          <w:color w:val="000000"/>
          <w:sz w:val="28"/>
          <w:szCs w:val="28"/>
        </w:rPr>
        <w:t>о модель «дерево решений» обучилась быстрее всех, поэтому будем считать, что это наилучший вариант.</w:t>
      </w:r>
      <w:r w:rsidR="00910CB8">
        <w:rPr>
          <w:color w:val="000000"/>
          <w:sz w:val="28"/>
          <w:szCs w:val="28"/>
        </w:rPr>
        <w:t xml:space="preserve"> Обучим эту модель и выведем </w:t>
      </w:r>
      <w:r w:rsidR="001A305F">
        <w:rPr>
          <w:color w:val="000000"/>
          <w:sz w:val="28"/>
          <w:szCs w:val="28"/>
        </w:rPr>
        <w:t>результаты обучения в виде отчета о классификации и матрицы ошибок.</w:t>
      </w:r>
    </w:p>
    <w:p w14:paraId="6EAF5BC2" w14:textId="77777777" w:rsidR="006A5A2B" w:rsidRDefault="006A5A2B" w:rsidP="008D489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1AB9F18B" w14:textId="77777777" w:rsid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 xml:space="preserve"># Создание модели </w:t>
      </w:r>
    </w:p>
    <w:p w14:paraId="0207C9A0" w14:textId="64B3AB1A" w:rsid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model = Pipeline([</w:t>
      </w:r>
    </w:p>
    <w:p w14:paraId="7FCEAE54" w14:textId="51F91B26" w:rsid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    (</w:t>
      </w:r>
      <w:r>
        <w:rPr>
          <w:rFonts w:ascii="Courier New" w:hAnsi="Courier New" w:cs="Courier New"/>
          <w:color w:val="A31515"/>
          <w:sz w:val="21"/>
          <w:szCs w:val="21"/>
        </w:rPr>
        <w:t>'</w:t>
      </w:r>
      <w:r>
        <w:rPr>
          <w:rFonts w:ascii="Courier New" w:hAnsi="Courier New" w:cs="Courier New"/>
          <w:color w:val="A31515"/>
          <w:sz w:val="21"/>
          <w:szCs w:val="21"/>
          <w:lang w:val="en-US"/>
        </w:rPr>
        <w:t>u</w:t>
      </w:r>
      <w:r>
        <w:rPr>
          <w:rFonts w:ascii="Courier New" w:hAnsi="Courier New" w:cs="Courier New"/>
          <w:color w:val="A31515"/>
          <w:sz w:val="21"/>
          <w:szCs w:val="21"/>
        </w:rPr>
        <w:t>'</w:t>
      </w:r>
      <w:r>
        <w:rPr>
          <w:rFonts w:ascii="Courier New" w:hAnsi="Courier New" w:cs="Courier New"/>
          <w:color w:val="000000"/>
          <w:sz w:val="21"/>
          <w:szCs w:val="21"/>
        </w:rPr>
        <w:t>, RandomUnderSampler()),  </w:t>
      </w:r>
      <w:r>
        <w:rPr>
          <w:rFonts w:ascii="Courier New" w:hAnsi="Courier New" w:cs="Courier New"/>
          <w:color w:val="008000"/>
          <w:sz w:val="21"/>
          <w:szCs w:val="21"/>
        </w:rPr>
        <w:t># Шаг для уменьшения выборки большинства</w:t>
      </w:r>
    </w:p>
    <w:p w14:paraId="3702B6FE" w14:textId="2074A7D0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    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‘</w:t>
      </w:r>
      <w:r w:rsidRPr="00433EDE">
        <w:rPr>
          <w:rFonts w:ascii="Courier New" w:hAnsi="Courier New" w:cs="Courier New"/>
          <w:color w:val="A31515"/>
          <w:sz w:val="21"/>
          <w:szCs w:val="21"/>
          <w:lang w:val="en-US"/>
        </w:rPr>
        <w:t>classification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’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, DecisionTreeClassifier()) ])</w:t>
      </w:r>
    </w:p>
    <w:p w14:paraId="7E32FD05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0521A55A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model.fit(original_Xtrain, original_ytrain)  </w:t>
      </w:r>
      <w:r w:rsidRPr="00433ED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008000"/>
          <w:sz w:val="21"/>
          <w:szCs w:val="21"/>
        </w:rPr>
        <w:t>Обучаем</w:t>
      </w:r>
      <w:r w:rsidRPr="00433ED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модель</w:t>
      </w:r>
    </w:p>
    <w:p w14:paraId="76D11CF9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smote_prediction = model.predict(original_Xtest)</w:t>
      </w:r>
    </w:p>
    <w:p w14:paraId="4F516DE6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01F1EAB3" w14:textId="77777777" w:rsid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Вывод метрик</w:t>
      </w:r>
    </w:p>
    <w:p w14:paraId="38C575D9" w14:textId="77777777" w:rsid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labels = [</w:t>
      </w:r>
      <w:r>
        <w:rPr>
          <w:rFonts w:ascii="Courier New" w:hAnsi="Courier New" w:cs="Courier New"/>
          <w:color w:val="A31515"/>
          <w:sz w:val="21"/>
          <w:szCs w:val="21"/>
        </w:rPr>
        <w:t>'0'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, </w:t>
      </w:r>
      <w:r>
        <w:rPr>
          <w:rFonts w:ascii="Courier New" w:hAnsi="Courier New" w:cs="Courier New"/>
          <w:color w:val="A31515"/>
          <w:sz w:val="21"/>
          <w:szCs w:val="21"/>
        </w:rPr>
        <w:t>'1'</w:t>
      </w:r>
      <w:r>
        <w:rPr>
          <w:rFonts w:ascii="Courier New" w:hAnsi="Courier New" w:cs="Courier New"/>
          <w:color w:val="000000"/>
          <w:sz w:val="21"/>
          <w:szCs w:val="21"/>
        </w:rPr>
        <w:t>,</w:t>
      </w:r>
      <w:r>
        <w:rPr>
          <w:rFonts w:ascii="Courier New" w:hAnsi="Courier New" w:cs="Courier New"/>
          <w:color w:val="A31515"/>
          <w:sz w:val="21"/>
          <w:szCs w:val="21"/>
        </w:rPr>
        <w:t>'2'</w:t>
      </w:r>
      <w:r>
        <w:rPr>
          <w:rFonts w:ascii="Courier New" w:hAnsi="Courier New" w:cs="Courier New"/>
          <w:color w:val="000000"/>
          <w:sz w:val="21"/>
          <w:szCs w:val="21"/>
        </w:rPr>
        <w:t>]</w:t>
      </w:r>
    </w:p>
    <w:p w14:paraId="0A46CEBE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795E26"/>
          <w:sz w:val="21"/>
          <w:szCs w:val="21"/>
          <w:lang w:val="en-US"/>
        </w:rPr>
        <w:t>print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(classification_report(original_ytest, smote_prediction, target_names=labels))</w:t>
      </w:r>
    </w:p>
    <w:p w14:paraId="59760F63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213923EE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conf_matrix = confusion_matrix(original_ytest, smote_prediction)</w:t>
      </w:r>
    </w:p>
    <w:p w14:paraId="28242892" w14:textId="77777777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plt.figure(figsize=(</w:t>
      </w:r>
      <w:r w:rsidRPr="00433EDE">
        <w:rPr>
          <w:rFonts w:ascii="Courier New" w:hAnsi="Courier New" w:cs="Courier New"/>
          <w:color w:val="116644"/>
          <w:sz w:val="21"/>
          <w:szCs w:val="21"/>
          <w:lang w:val="en-US"/>
        </w:rPr>
        <w:t>6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433EDE">
        <w:rPr>
          <w:rFonts w:ascii="Courier New" w:hAnsi="Courier New" w:cs="Courier New"/>
          <w:color w:val="116644"/>
          <w:sz w:val="21"/>
          <w:szCs w:val="21"/>
          <w:lang w:val="en-US"/>
        </w:rPr>
        <w:t>4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))</w:t>
      </w:r>
    </w:p>
    <w:p w14:paraId="0E352AFB" w14:textId="301664B1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sns.heatmap(conf_matrix, annot=</w:t>
      </w:r>
      <w:r w:rsidRPr="00433EDE">
        <w:rPr>
          <w:rFonts w:ascii="Courier New" w:hAnsi="Courier New" w:cs="Courier New"/>
          <w:color w:val="0000FF"/>
          <w:sz w:val="21"/>
          <w:szCs w:val="21"/>
          <w:lang w:val="en-US"/>
        </w:rPr>
        <w:t>True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, cmap=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”</w:t>
      </w:r>
      <w:r w:rsidRPr="00433EDE">
        <w:rPr>
          <w:rFonts w:ascii="Courier New" w:hAnsi="Courier New" w:cs="Courier New"/>
          <w:color w:val="A31515"/>
          <w:sz w:val="21"/>
          <w:szCs w:val="21"/>
          <w:lang w:val="en-US"/>
        </w:rPr>
        <w:t>Blues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”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28BE8CAB" w14:textId="1AB78D9D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plt.xlabel(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“</w:t>
      </w:r>
      <w:r w:rsidRPr="00433EDE">
        <w:rPr>
          <w:rFonts w:ascii="Courier New" w:hAnsi="Courier New" w:cs="Courier New"/>
          <w:color w:val="A31515"/>
          <w:sz w:val="21"/>
          <w:szCs w:val="21"/>
          <w:lang w:val="en-US"/>
        </w:rPr>
        <w:t>Predicted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”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3127396A" w14:textId="29FC3196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plt.ylabel(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“</w:t>
      </w:r>
      <w:r w:rsidRPr="00433EDE">
        <w:rPr>
          <w:rFonts w:ascii="Courier New" w:hAnsi="Courier New" w:cs="Courier New"/>
          <w:color w:val="A31515"/>
          <w:sz w:val="21"/>
          <w:szCs w:val="21"/>
          <w:lang w:val="en-US"/>
        </w:rPr>
        <w:t>Actual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”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48D26150" w14:textId="101E5F3D" w:rsidR="00433EDE" w:rsidRP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plt.title(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“</w:t>
      </w:r>
      <w:r w:rsidRPr="00433EDE">
        <w:rPr>
          <w:rFonts w:ascii="Courier New" w:hAnsi="Courier New" w:cs="Courier New"/>
          <w:color w:val="A31515"/>
          <w:sz w:val="21"/>
          <w:szCs w:val="21"/>
          <w:lang w:val="en-US"/>
        </w:rPr>
        <w:t>Confusion Matrix Plot</w:t>
      </w:r>
      <w:r w:rsidR="003A5AD7">
        <w:rPr>
          <w:rFonts w:ascii="Courier New" w:hAnsi="Courier New" w:cs="Courier New"/>
          <w:color w:val="A31515"/>
          <w:sz w:val="21"/>
          <w:szCs w:val="21"/>
          <w:lang w:val="en-US"/>
        </w:rPr>
        <w:t>”</w:t>
      </w:r>
      <w:r w:rsidRPr="00433EDE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49EC10AE" w14:textId="77777777" w:rsidR="00433EDE" w:rsidRDefault="00433EDE" w:rsidP="00433EDE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plt.show()</w:t>
      </w:r>
    </w:p>
    <w:p w14:paraId="1C9B3BCA" w14:textId="77777777" w:rsidR="001A305F" w:rsidRDefault="001A305F" w:rsidP="008D489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4AD8B198" w14:textId="663597C9" w:rsidR="008D489C" w:rsidRDefault="006A5A2B" w:rsidP="008D489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6A5A2B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10CE073" wp14:editId="560B5ADE">
            <wp:extent cx="5077534" cy="5382376"/>
            <wp:effectExtent l="0" t="0" r="889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77534" cy="538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06FD1" w14:textId="37331AFB" w:rsidR="006A5A2B" w:rsidRDefault="006A5A2B" w:rsidP="006A5A2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Pr="006A5A2B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>. Результат обучения модели дерева решений.</w:t>
      </w:r>
    </w:p>
    <w:p w14:paraId="3830CB5F" w14:textId="77777777" w:rsidR="00A5337F" w:rsidRDefault="00A5337F" w:rsidP="006A5A2B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41A7ED89" w14:textId="59120987" w:rsidR="006A5A2B" w:rsidRDefault="007E02B5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5E0070">
        <w:rPr>
          <w:b/>
          <w:bCs/>
          <w:color w:val="000000"/>
          <w:sz w:val="28"/>
          <w:szCs w:val="28"/>
        </w:rPr>
        <w:t>Матрица ошибок</w:t>
      </w:r>
      <w:r w:rsidRPr="005E0070">
        <w:rPr>
          <w:color w:val="000000"/>
          <w:sz w:val="28"/>
          <w:szCs w:val="28"/>
        </w:rPr>
        <w:t xml:space="preserve"> показывает, как модель классифицирует данные, сравнивая предсказанные и фактические классы. Она отображает количество верно и неверно классифицированных объектов по категориям: истинно положительные (TP), истинно отрицательные (TN), ложноположительные (FP) и ложноотрицательные (FN). Матрица ошибок является основой для вычисления метрик, таких как точность, полнота, F1-мера. Анализ матрицы помогает понять сильные и слабые стороны модели, а также выявить проблемы классификации.</w:t>
      </w:r>
    </w:p>
    <w:p w14:paraId="137D62B2" w14:textId="77777777" w:rsidR="00A5337F" w:rsidRDefault="00A5337F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50126A3A" w14:textId="77777777" w:rsidR="00A5337F" w:rsidRDefault="00A5337F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6959E0F6" w14:textId="1A8980C6" w:rsidR="006A5A2B" w:rsidRPr="005E0070" w:rsidRDefault="003A5AD7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b/>
          <w:bCs/>
          <w:color w:val="000000"/>
          <w:sz w:val="28"/>
          <w:szCs w:val="28"/>
        </w:rPr>
      </w:pPr>
      <w:r w:rsidRPr="005E0070">
        <w:rPr>
          <w:b/>
          <w:bCs/>
          <w:color w:val="000000"/>
          <w:sz w:val="28"/>
          <w:szCs w:val="28"/>
        </w:rPr>
        <w:lastRenderedPageBreak/>
        <w:t>Метрики отчета о классификации:</w:t>
      </w:r>
    </w:p>
    <w:p w14:paraId="39C50DB5" w14:textId="4CAB431F" w:rsidR="00B03551" w:rsidRPr="006F7740" w:rsidRDefault="00B03551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6F7740">
        <w:rPr>
          <w:color w:val="000000"/>
          <w:sz w:val="28"/>
          <w:szCs w:val="28"/>
        </w:rPr>
        <w:t>Precision (Точность):</w:t>
      </w:r>
    </w:p>
    <w:p w14:paraId="1E18DE8F" w14:textId="0EE4534E" w:rsidR="003A5AD7" w:rsidRDefault="00B03551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B03551">
        <w:rPr>
          <w:color w:val="000000"/>
          <w:sz w:val="28"/>
          <w:szCs w:val="28"/>
        </w:rPr>
        <w:t xml:space="preserve">Доля </w:t>
      </w:r>
      <w:r w:rsidR="00193990" w:rsidRPr="00B03551">
        <w:rPr>
          <w:color w:val="000000"/>
          <w:sz w:val="28"/>
          <w:szCs w:val="28"/>
        </w:rPr>
        <w:t>верно предсказанных</w:t>
      </w:r>
      <w:r w:rsidRPr="00B03551">
        <w:rPr>
          <w:color w:val="000000"/>
          <w:sz w:val="28"/>
          <w:szCs w:val="28"/>
        </w:rPr>
        <w:t xml:space="preserve"> положительных результатов среди всех предсказанных положительных результатов. Другими словами, насколько мы можем доверять предсказаниям модели, когда она говорит, что объект принадлежит к данному классу.</w:t>
      </w:r>
    </w:p>
    <w:p w14:paraId="2BB57847" w14:textId="080F61CC" w:rsidR="006F7740" w:rsidRDefault="006F7740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recision</w:t>
      </w:r>
      <w:r w:rsidRPr="00534974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TP</w:t>
      </w:r>
      <w:r w:rsidRPr="00534974">
        <w:rPr>
          <w:color w:val="000000"/>
          <w:sz w:val="28"/>
          <w:szCs w:val="28"/>
        </w:rPr>
        <w:t>/(</w:t>
      </w:r>
      <w:r>
        <w:rPr>
          <w:color w:val="000000"/>
          <w:sz w:val="28"/>
          <w:szCs w:val="28"/>
          <w:lang w:val="en-US"/>
        </w:rPr>
        <w:t>TP</w:t>
      </w:r>
      <w:r w:rsidRPr="00534974">
        <w:rPr>
          <w:color w:val="000000"/>
          <w:sz w:val="28"/>
          <w:szCs w:val="28"/>
        </w:rPr>
        <w:t>+</w:t>
      </w:r>
      <w:r>
        <w:rPr>
          <w:color w:val="000000"/>
          <w:sz w:val="28"/>
          <w:szCs w:val="28"/>
          <w:lang w:val="en-US"/>
        </w:rPr>
        <w:t>FP</w:t>
      </w:r>
      <w:r w:rsidRPr="00534974">
        <w:rPr>
          <w:color w:val="000000"/>
          <w:sz w:val="28"/>
          <w:szCs w:val="28"/>
        </w:rPr>
        <w:t>)</w:t>
      </w:r>
    </w:p>
    <w:p w14:paraId="7110F094" w14:textId="2E405288" w:rsidR="00E33C4E" w:rsidRPr="00E33C4E" w:rsidRDefault="00E33C4E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E33C4E">
        <w:rPr>
          <w:color w:val="000000"/>
          <w:sz w:val="28"/>
          <w:szCs w:val="28"/>
          <w:lang w:val="en-US"/>
        </w:rPr>
        <w:t>Recall</w:t>
      </w:r>
      <w:r w:rsidRPr="00E33C4E">
        <w:rPr>
          <w:color w:val="000000"/>
          <w:sz w:val="28"/>
          <w:szCs w:val="28"/>
        </w:rPr>
        <w:t xml:space="preserve"> (Полнота):</w:t>
      </w:r>
    </w:p>
    <w:p w14:paraId="31EA4BD6" w14:textId="77777777" w:rsidR="00E33C4E" w:rsidRPr="00E33C4E" w:rsidRDefault="00E33C4E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</w:p>
    <w:p w14:paraId="046C2424" w14:textId="1CC59F36" w:rsidR="00E33C4E" w:rsidRPr="00E33C4E" w:rsidRDefault="006E6D5A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E33C4E">
        <w:rPr>
          <w:color w:val="000000"/>
          <w:sz w:val="28"/>
          <w:szCs w:val="28"/>
        </w:rPr>
        <w:t>Доля</w:t>
      </w:r>
      <w:r>
        <w:rPr>
          <w:color w:val="000000"/>
          <w:sz w:val="28"/>
          <w:szCs w:val="28"/>
        </w:rPr>
        <w:t xml:space="preserve"> верно</w:t>
      </w:r>
      <w:r w:rsidR="00E33C4E" w:rsidRPr="00E33C4E">
        <w:rPr>
          <w:color w:val="000000"/>
          <w:sz w:val="28"/>
          <w:szCs w:val="28"/>
        </w:rPr>
        <w:t xml:space="preserve"> предсказанных положительных результатов среди всех фактически положительных результатов. Другими словами, насколько хорошо модель способна “находить” все объекты, принадлежащие к данному классу.</w:t>
      </w:r>
    </w:p>
    <w:p w14:paraId="5C8140B0" w14:textId="46B06611" w:rsidR="00B03551" w:rsidRPr="004728B0" w:rsidRDefault="00E33C4E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E33C4E">
        <w:rPr>
          <w:color w:val="000000"/>
          <w:sz w:val="28"/>
          <w:szCs w:val="28"/>
          <w:lang w:val="en-US"/>
        </w:rPr>
        <w:t>Recall</w:t>
      </w:r>
      <w:r w:rsidRPr="00B47967">
        <w:rPr>
          <w:color w:val="000000"/>
          <w:sz w:val="28"/>
          <w:szCs w:val="28"/>
        </w:rPr>
        <w:t xml:space="preserve"> = </w:t>
      </w:r>
      <w:r w:rsidRPr="00E33C4E">
        <w:rPr>
          <w:color w:val="000000"/>
          <w:sz w:val="28"/>
          <w:szCs w:val="28"/>
          <w:lang w:val="en-US"/>
        </w:rPr>
        <w:t>TP</w:t>
      </w:r>
      <w:r w:rsidRPr="00B47967">
        <w:rPr>
          <w:color w:val="000000"/>
          <w:sz w:val="28"/>
          <w:szCs w:val="28"/>
        </w:rPr>
        <w:t xml:space="preserve"> / (</w:t>
      </w:r>
      <w:r w:rsidRPr="00E33C4E">
        <w:rPr>
          <w:color w:val="000000"/>
          <w:sz w:val="28"/>
          <w:szCs w:val="28"/>
          <w:lang w:val="en-US"/>
        </w:rPr>
        <w:t>TP</w:t>
      </w:r>
      <w:r w:rsidRPr="00B47967">
        <w:rPr>
          <w:color w:val="000000"/>
          <w:sz w:val="28"/>
          <w:szCs w:val="28"/>
        </w:rPr>
        <w:t xml:space="preserve"> + </w:t>
      </w:r>
      <w:r w:rsidRPr="00E33C4E">
        <w:rPr>
          <w:color w:val="000000"/>
          <w:sz w:val="28"/>
          <w:szCs w:val="28"/>
          <w:lang w:val="en-US"/>
        </w:rPr>
        <w:t>FN</w:t>
      </w:r>
      <w:r w:rsidRPr="00B47967">
        <w:rPr>
          <w:color w:val="000000"/>
          <w:sz w:val="28"/>
          <w:szCs w:val="28"/>
        </w:rPr>
        <w:t>)</w:t>
      </w:r>
    </w:p>
    <w:p w14:paraId="4538EDCB" w14:textId="6544B332" w:rsidR="0099604B" w:rsidRPr="0099604B" w:rsidRDefault="0099604B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99604B">
        <w:rPr>
          <w:color w:val="000000"/>
          <w:sz w:val="28"/>
          <w:szCs w:val="28"/>
          <w:lang w:val="en-US"/>
        </w:rPr>
        <w:t>F</w:t>
      </w:r>
      <w:r w:rsidRPr="0099604B">
        <w:rPr>
          <w:color w:val="000000"/>
          <w:sz w:val="28"/>
          <w:szCs w:val="28"/>
        </w:rPr>
        <w:t>1-</w:t>
      </w:r>
      <w:r w:rsidRPr="0099604B">
        <w:rPr>
          <w:color w:val="000000"/>
          <w:sz w:val="28"/>
          <w:szCs w:val="28"/>
          <w:lang w:val="en-US"/>
        </w:rPr>
        <w:t>score</w:t>
      </w:r>
      <w:r w:rsidRPr="0099604B">
        <w:rPr>
          <w:color w:val="000000"/>
          <w:sz w:val="28"/>
          <w:szCs w:val="28"/>
        </w:rPr>
        <w:t xml:space="preserve"> (</w:t>
      </w:r>
      <w:r w:rsidRPr="0099604B">
        <w:rPr>
          <w:color w:val="000000"/>
          <w:sz w:val="28"/>
          <w:szCs w:val="28"/>
          <w:lang w:val="en-US"/>
        </w:rPr>
        <w:t>F</w:t>
      </w:r>
      <w:r w:rsidRPr="0099604B">
        <w:rPr>
          <w:color w:val="000000"/>
          <w:sz w:val="28"/>
          <w:szCs w:val="28"/>
        </w:rPr>
        <w:t>1-мера):</w:t>
      </w:r>
    </w:p>
    <w:p w14:paraId="1945F7DB" w14:textId="09BF601D" w:rsidR="0099604B" w:rsidRPr="0099604B" w:rsidRDefault="0099604B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99604B">
        <w:rPr>
          <w:color w:val="000000"/>
          <w:sz w:val="28"/>
          <w:szCs w:val="28"/>
        </w:rPr>
        <w:t xml:space="preserve">Среднее гармоническое между точностью и полнотой. </w:t>
      </w:r>
      <w:r w:rsidRPr="0099604B">
        <w:rPr>
          <w:color w:val="000000"/>
          <w:sz w:val="28"/>
          <w:szCs w:val="28"/>
          <w:lang w:val="en-US"/>
        </w:rPr>
        <w:t>F</w:t>
      </w:r>
      <w:r w:rsidRPr="0099604B">
        <w:rPr>
          <w:color w:val="000000"/>
          <w:sz w:val="28"/>
          <w:szCs w:val="28"/>
        </w:rPr>
        <w:t>1-</w:t>
      </w:r>
      <w:r w:rsidRPr="0099604B">
        <w:rPr>
          <w:color w:val="000000"/>
          <w:sz w:val="28"/>
          <w:szCs w:val="28"/>
          <w:lang w:val="en-US"/>
        </w:rPr>
        <w:t>score</w:t>
      </w:r>
      <w:r w:rsidRPr="0099604B">
        <w:rPr>
          <w:color w:val="000000"/>
          <w:sz w:val="28"/>
          <w:szCs w:val="28"/>
        </w:rPr>
        <w:t xml:space="preserve"> является хорошим показателем, когда требуется сбалансировать точность и полноту.</w:t>
      </w:r>
    </w:p>
    <w:p w14:paraId="6D2C46AE" w14:textId="2470C81B" w:rsidR="00B47967" w:rsidRPr="0099604B" w:rsidRDefault="0099604B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 w:rsidRPr="0099604B">
        <w:rPr>
          <w:color w:val="000000"/>
          <w:sz w:val="28"/>
          <w:szCs w:val="28"/>
          <w:lang w:val="en-US"/>
        </w:rPr>
        <w:t>F1-score = 2 * (Precision * Recall) / (Precision + Recall)</w:t>
      </w:r>
    </w:p>
    <w:p w14:paraId="391BED93" w14:textId="4434BF56" w:rsidR="00FA6E99" w:rsidRPr="004728B0" w:rsidRDefault="00FA6E99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4728B0">
        <w:rPr>
          <w:color w:val="000000"/>
          <w:sz w:val="28"/>
          <w:szCs w:val="28"/>
        </w:rPr>
        <w:t>Support (Количество):</w:t>
      </w:r>
    </w:p>
    <w:p w14:paraId="27DCD353" w14:textId="446BB20A" w:rsidR="008D489C" w:rsidRDefault="00FA6E99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FA6E99">
        <w:rPr>
          <w:color w:val="000000"/>
          <w:sz w:val="28"/>
          <w:szCs w:val="28"/>
        </w:rPr>
        <w:t>Количество экземпляров каждого класса в тестовых данных.</w:t>
      </w:r>
    </w:p>
    <w:p w14:paraId="2029F053" w14:textId="4A4FD49C" w:rsidR="00FA6E99" w:rsidRPr="004728B0" w:rsidRDefault="00FA6E99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FA6E99">
        <w:rPr>
          <w:color w:val="000000"/>
          <w:sz w:val="28"/>
          <w:szCs w:val="28"/>
          <w:lang w:val="en-US"/>
        </w:rPr>
        <w:t>Accuracy</w:t>
      </w:r>
      <w:r w:rsidRPr="00FA6E99">
        <w:rPr>
          <w:color w:val="000000"/>
          <w:sz w:val="28"/>
          <w:szCs w:val="28"/>
        </w:rPr>
        <w:t xml:space="preserve"> (Общая точность):</w:t>
      </w:r>
    </w:p>
    <w:p w14:paraId="03F557FA" w14:textId="739C2F86" w:rsidR="00FA6E99" w:rsidRPr="00FA6E99" w:rsidRDefault="00FA6E99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FA6E99">
        <w:rPr>
          <w:color w:val="000000"/>
          <w:sz w:val="28"/>
          <w:szCs w:val="28"/>
        </w:rPr>
        <w:t>Доля правильно предсказанных результатов среди всех результатов.</w:t>
      </w:r>
    </w:p>
    <w:p w14:paraId="2F9186B2" w14:textId="0E49F29F" w:rsidR="004728B0" w:rsidRPr="00597B86" w:rsidRDefault="00FA6E99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 w:rsidRPr="004728B0">
        <w:rPr>
          <w:color w:val="000000"/>
          <w:sz w:val="28"/>
          <w:szCs w:val="28"/>
        </w:rPr>
        <w:t>Формула</w:t>
      </w:r>
      <w:r w:rsidRPr="00597B86">
        <w:rPr>
          <w:color w:val="000000"/>
          <w:sz w:val="28"/>
          <w:szCs w:val="28"/>
          <w:lang w:val="en-US"/>
        </w:rPr>
        <w:t xml:space="preserve">: </w:t>
      </w:r>
      <w:r w:rsidRPr="00FA6E99">
        <w:rPr>
          <w:color w:val="000000"/>
          <w:sz w:val="28"/>
          <w:szCs w:val="28"/>
          <w:lang w:val="en-US"/>
        </w:rPr>
        <w:t>Accuracy</w:t>
      </w:r>
      <w:r w:rsidRPr="00597B86">
        <w:rPr>
          <w:color w:val="000000"/>
          <w:sz w:val="28"/>
          <w:szCs w:val="28"/>
          <w:lang w:val="en-US"/>
        </w:rPr>
        <w:t xml:space="preserve"> = (</w:t>
      </w:r>
      <w:r w:rsidRPr="00FA6E99">
        <w:rPr>
          <w:color w:val="000000"/>
          <w:sz w:val="28"/>
          <w:szCs w:val="28"/>
          <w:lang w:val="en-US"/>
        </w:rPr>
        <w:t>TP</w:t>
      </w:r>
      <w:r w:rsidRPr="00597B86">
        <w:rPr>
          <w:color w:val="000000"/>
          <w:sz w:val="28"/>
          <w:szCs w:val="28"/>
          <w:lang w:val="en-US"/>
        </w:rPr>
        <w:t xml:space="preserve"> + </w:t>
      </w:r>
      <w:r w:rsidRPr="00FA6E99">
        <w:rPr>
          <w:color w:val="000000"/>
          <w:sz w:val="28"/>
          <w:szCs w:val="28"/>
          <w:lang w:val="en-US"/>
        </w:rPr>
        <w:t>TN</w:t>
      </w:r>
      <w:r w:rsidRPr="00597B86">
        <w:rPr>
          <w:color w:val="000000"/>
          <w:sz w:val="28"/>
          <w:szCs w:val="28"/>
          <w:lang w:val="en-US"/>
        </w:rPr>
        <w:t>) / (</w:t>
      </w:r>
      <w:r w:rsidRPr="00FA6E99">
        <w:rPr>
          <w:color w:val="000000"/>
          <w:sz w:val="28"/>
          <w:szCs w:val="28"/>
          <w:lang w:val="en-US"/>
        </w:rPr>
        <w:t>TP</w:t>
      </w:r>
      <w:r w:rsidRPr="00597B86">
        <w:rPr>
          <w:color w:val="000000"/>
          <w:sz w:val="28"/>
          <w:szCs w:val="28"/>
          <w:lang w:val="en-US"/>
        </w:rPr>
        <w:t xml:space="preserve"> + </w:t>
      </w:r>
      <w:r w:rsidRPr="00FA6E99">
        <w:rPr>
          <w:color w:val="000000"/>
          <w:sz w:val="28"/>
          <w:szCs w:val="28"/>
          <w:lang w:val="en-US"/>
        </w:rPr>
        <w:t>TN</w:t>
      </w:r>
      <w:r w:rsidRPr="00597B86">
        <w:rPr>
          <w:color w:val="000000"/>
          <w:sz w:val="28"/>
          <w:szCs w:val="28"/>
          <w:lang w:val="en-US"/>
        </w:rPr>
        <w:t xml:space="preserve"> + </w:t>
      </w:r>
      <w:r w:rsidRPr="00FA6E99">
        <w:rPr>
          <w:color w:val="000000"/>
          <w:sz w:val="28"/>
          <w:szCs w:val="28"/>
          <w:lang w:val="en-US"/>
        </w:rPr>
        <w:t>FP</w:t>
      </w:r>
      <w:r w:rsidRPr="00597B86">
        <w:rPr>
          <w:color w:val="000000"/>
          <w:sz w:val="28"/>
          <w:szCs w:val="28"/>
          <w:lang w:val="en-US"/>
        </w:rPr>
        <w:t xml:space="preserve"> + </w:t>
      </w:r>
      <w:r w:rsidRPr="00FA6E99">
        <w:rPr>
          <w:color w:val="000000"/>
          <w:sz w:val="28"/>
          <w:szCs w:val="28"/>
          <w:lang w:val="en-US"/>
        </w:rPr>
        <w:t>FN</w:t>
      </w:r>
      <w:r w:rsidRPr="00597B86">
        <w:rPr>
          <w:color w:val="000000"/>
          <w:sz w:val="28"/>
          <w:szCs w:val="28"/>
          <w:lang w:val="en-US"/>
        </w:rPr>
        <w:t>)</w:t>
      </w:r>
    </w:p>
    <w:p w14:paraId="266689A8" w14:textId="36625484" w:rsidR="007E0338" w:rsidRPr="007E0338" w:rsidRDefault="007E0338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E0338">
        <w:rPr>
          <w:color w:val="000000"/>
          <w:sz w:val="28"/>
          <w:szCs w:val="28"/>
        </w:rPr>
        <w:t>Macro avg (Макро-усреднение):</w:t>
      </w:r>
    </w:p>
    <w:p w14:paraId="2B1657E1" w14:textId="3AF53BF2" w:rsidR="007E0338" w:rsidRPr="007E0338" w:rsidRDefault="007E0338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E0338">
        <w:rPr>
          <w:color w:val="000000"/>
          <w:sz w:val="28"/>
          <w:szCs w:val="28"/>
        </w:rPr>
        <w:t>Среднее значение каждой метрики (precision, recall, f1-score) по всем классам. Каждый класс имеет одинаковый вес.</w:t>
      </w:r>
    </w:p>
    <w:p w14:paraId="4C6C7CD9" w14:textId="601A6F6A" w:rsidR="007E0338" w:rsidRPr="007E0338" w:rsidRDefault="007E0338" w:rsidP="009330F8">
      <w:pPr>
        <w:pStyle w:val="a7"/>
        <w:numPr>
          <w:ilvl w:val="2"/>
          <w:numId w:val="17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E0338">
        <w:rPr>
          <w:color w:val="000000"/>
          <w:sz w:val="28"/>
          <w:szCs w:val="28"/>
        </w:rPr>
        <w:t>Weighted avg (Взвешенное усреднение):</w:t>
      </w:r>
    </w:p>
    <w:p w14:paraId="18181EFE" w14:textId="7E3319CB" w:rsidR="00FA6E99" w:rsidRDefault="007E0338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E0338">
        <w:rPr>
          <w:color w:val="000000"/>
          <w:sz w:val="28"/>
          <w:szCs w:val="28"/>
        </w:rPr>
        <w:t>Среднее значение каждой метрики по всем классам, взвешенное количеством экземпляров каждого класса.</w:t>
      </w:r>
    </w:p>
    <w:p w14:paraId="176DF3B8" w14:textId="77777777" w:rsidR="00F82CDD" w:rsidRDefault="00F82CDD" w:rsidP="007E033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546E76B7" w14:textId="7FF9DA19" w:rsidR="00F82CDD" w:rsidRDefault="00F82CDD" w:rsidP="009330F8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Анализируя полученные результаты, можно сделать вывод, что наша модель идеально обучилась. </w:t>
      </w:r>
      <w:r w:rsidR="009211B9">
        <w:rPr>
          <w:color w:val="000000"/>
          <w:sz w:val="28"/>
          <w:szCs w:val="28"/>
        </w:rPr>
        <w:t xml:space="preserve">Это возможно </w:t>
      </w:r>
      <w:r w:rsidR="0033658D">
        <w:rPr>
          <w:color w:val="000000"/>
          <w:sz w:val="28"/>
          <w:szCs w:val="28"/>
        </w:rPr>
        <w:t>благодаря тому, что изначальный набор данных был специально создан для обучения классификаторами</w:t>
      </w:r>
      <w:r w:rsidR="005D5E10">
        <w:rPr>
          <w:color w:val="000000"/>
          <w:sz w:val="28"/>
          <w:szCs w:val="28"/>
        </w:rPr>
        <w:t xml:space="preserve"> и идеально размечен.</w:t>
      </w:r>
    </w:p>
    <w:p w14:paraId="36AB8129" w14:textId="6CC5142A" w:rsidR="00CB4DF4" w:rsidRPr="00597B86" w:rsidRDefault="00CB4DF4" w:rsidP="004C2E83">
      <w:pPr>
        <w:pStyle w:val="3"/>
      </w:pPr>
      <w:bookmarkStart w:id="10" w:name="_Toc185368138"/>
      <w:r>
        <w:t xml:space="preserve">Этап 5.  Задача </w:t>
      </w:r>
      <w:r>
        <w:rPr>
          <w:lang w:val="en-US"/>
        </w:rPr>
        <w:t>NLP</w:t>
      </w:r>
      <w:bookmarkEnd w:id="10"/>
    </w:p>
    <w:p w14:paraId="1C28E8A4" w14:textId="0956845D" w:rsidR="00CB4DF4" w:rsidRDefault="00CB4DF4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jc w:val="both"/>
        <w:rPr>
          <w:bCs/>
          <w:color w:val="000000"/>
          <w:sz w:val="28"/>
          <w:szCs w:val="28"/>
        </w:rPr>
      </w:pPr>
    </w:p>
    <w:p w14:paraId="2F9BB1CD" w14:textId="12CF5CFD" w:rsidR="003F6175" w:rsidRDefault="003F6175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Несмотря на то</w:t>
      </w:r>
      <w:r w:rsidRPr="003F6175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что мы получили идеальную модель на предыдущем этапе</w:t>
      </w:r>
      <w:r w:rsidRPr="003F6175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попробуем </w:t>
      </w:r>
      <w:r w:rsidR="00CE13E2">
        <w:rPr>
          <w:bCs/>
          <w:color w:val="000000"/>
          <w:sz w:val="28"/>
          <w:szCs w:val="28"/>
        </w:rPr>
        <w:t>создать модель</w:t>
      </w:r>
      <w:r w:rsidR="00CE13E2" w:rsidRPr="00CE13E2">
        <w:rPr>
          <w:bCs/>
          <w:color w:val="000000"/>
          <w:sz w:val="28"/>
          <w:szCs w:val="28"/>
        </w:rPr>
        <w:t>,</w:t>
      </w:r>
      <w:r w:rsidR="00CE13E2">
        <w:rPr>
          <w:bCs/>
          <w:color w:val="000000"/>
          <w:sz w:val="28"/>
          <w:szCs w:val="28"/>
        </w:rPr>
        <w:t xml:space="preserve"> используя методы </w:t>
      </w:r>
      <w:r w:rsidR="00CE13E2" w:rsidRPr="00001D1B">
        <w:rPr>
          <w:b/>
          <w:color w:val="000000"/>
          <w:sz w:val="28"/>
          <w:szCs w:val="28"/>
          <w:lang w:val="en-US"/>
        </w:rPr>
        <w:t>NLP</w:t>
      </w:r>
      <w:r w:rsidR="00CE13E2" w:rsidRPr="00CE13E2">
        <w:rPr>
          <w:bCs/>
          <w:color w:val="000000"/>
          <w:sz w:val="28"/>
          <w:szCs w:val="28"/>
        </w:rPr>
        <w:t>,</w:t>
      </w:r>
      <w:r w:rsidR="00CE13E2">
        <w:rPr>
          <w:bCs/>
          <w:color w:val="000000"/>
          <w:sz w:val="28"/>
          <w:szCs w:val="28"/>
        </w:rPr>
        <w:t xml:space="preserve"> и обучить её</w:t>
      </w:r>
      <w:r w:rsidR="006D7BD8" w:rsidRPr="006D7BD8">
        <w:rPr>
          <w:bCs/>
          <w:color w:val="000000"/>
          <w:sz w:val="28"/>
          <w:szCs w:val="28"/>
        </w:rPr>
        <w:t>.</w:t>
      </w:r>
    </w:p>
    <w:p w14:paraId="74D6D644" w14:textId="3157B2F5" w:rsidR="00D57BC9" w:rsidRDefault="00EB4E9C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EB4E9C">
        <w:rPr>
          <w:b/>
          <w:color w:val="000000"/>
          <w:sz w:val="28"/>
          <w:szCs w:val="28"/>
        </w:rPr>
        <w:t>NLP</w:t>
      </w:r>
      <w:r w:rsidRPr="00EB4E9C">
        <w:rPr>
          <w:bCs/>
          <w:color w:val="000000"/>
          <w:sz w:val="28"/>
          <w:szCs w:val="28"/>
        </w:rPr>
        <w:t xml:space="preserve"> (Natural Language Processing, обработка естественного языка) — это направление в машинном обучении, посвященное распознаванию, генерации и обработке устной и письменной человеческой речи.</w:t>
      </w:r>
    </w:p>
    <w:p w14:paraId="20F02C5C" w14:textId="4313751D" w:rsidR="00EB4E9C" w:rsidRDefault="00011277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Чтобы наша модель могла работать с исходными паролями</w:t>
      </w:r>
      <w:r w:rsidRPr="00011277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их необходимо предобработать. Воспользуемся методом </w:t>
      </w:r>
      <w:r w:rsidR="00954C4F">
        <w:rPr>
          <w:bCs/>
          <w:color w:val="000000"/>
          <w:sz w:val="28"/>
          <w:szCs w:val="28"/>
        </w:rPr>
        <w:t>токенизации.</w:t>
      </w:r>
    </w:p>
    <w:p w14:paraId="4C46E1FE" w14:textId="77777777" w:rsidR="00954C4F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Разделение данных</w:t>
      </w:r>
    </w:p>
    <w:p w14:paraId="5658A550" w14:textId="77777777" w:rsidR="00954C4F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X = data[</w:t>
      </w:r>
      <w:r>
        <w:rPr>
          <w:rFonts w:ascii="Courier New" w:hAnsi="Courier New" w:cs="Courier New"/>
          <w:color w:val="A31515"/>
          <w:sz w:val="21"/>
          <w:szCs w:val="21"/>
        </w:rPr>
        <w:t>'password'</w:t>
      </w:r>
      <w:r>
        <w:rPr>
          <w:rFonts w:ascii="Courier New" w:hAnsi="Courier New" w:cs="Courier New"/>
          <w:color w:val="000000"/>
          <w:sz w:val="21"/>
          <w:szCs w:val="21"/>
        </w:rPr>
        <w:t>]</w:t>
      </w:r>
    </w:p>
    <w:p w14:paraId="21CAD850" w14:textId="77777777" w:rsidR="00954C4F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y = data[</w:t>
      </w:r>
      <w:r>
        <w:rPr>
          <w:rFonts w:ascii="Courier New" w:hAnsi="Courier New" w:cs="Courier New"/>
          <w:color w:val="A31515"/>
          <w:sz w:val="21"/>
          <w:szCs w:val="21"/>
        </w:rPr>
        <w:t>'strength'</w:t>
      </w:r>
      <w:r>
        <w:rPr>
          <w:rFonts w:ascii="Courier New" w:hAnsi="Courier New" w:cs="Courier New"/>
          <w:color w:val="000000"/>
          <w:sz w:val="21"/>
          <w:szCs w:val="21"/>
        </w:rPr>
        <w:t>]</w:t>
      </w:r>
    </w:p>
    <w:p w14:paraId="7DD93E44" w14:textId="77777777" w:rsidR="00954C4F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</w:p>
    <w:p w14:paraId="1236A24E" w14:textId="77777777" w:rsidR="00954C4F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Токенизация паролей</w:t>
      </w:r>
    </w:p>
    <w:p w14:paraId="54FD3784" w14:textId="77777777" w:rsidR="00954C4F" w:rsidRPr="001679E8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 w:rsidRPr="00597B86">
        <w:rPr>
          <w:rFonts w:ascii="Courier New" w:hAnsi="Courier New" w:cs="Courier New"/>
          <w:color w:val="000000"/>
          <w:sz w:val="21"/>
          <w:szCs w:val="21"/>
          <w:lang w:val="en-US"/>
        </w:rPr>
        <w:t>tokenizer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 = </w:t>
      </w:r>
      <w:r w:rsidRPr="00597B86">
        <w:rPr>
          <w:rFonts w:ascii="Courier New" w:hAnsi="Courier New" w:cs="Courier New"/>
          <w:color w:val="000000"/>
          <w:sz w:val="21"/>
          <w:szCs w:val="21"/>
          <w:lang w:val="en-US"/>
        </w:rPr>
        <w:t>Tokenizer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(</w:t>
      </w:r>
      <w:r w:rsidRPr="00597B86">
        <w:rPr>
          <w:rFonts w:ascii="Courier New" w:hAnsi="Courier New" w:cs="Courier New"/>
          <w:color w:val="000000"/>
          <w:sz w:val="21"/>
          <w:szCs w:val="21"/>
          <w:lang w:val="en-US"/>
        </w:rPr>
        <w:t>char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_</w:t>
      </w:r>
      <w:r w:rsidRPr="00597B86">
        <w:rPr>
          <w:rFonts w:ascii="Courier New" w:hAnsi="Courier New" w:cs="Courier New"/>
          <w:color w:val="000000"/>
          <w:sz w:val="21"/>
          <w:szCs w:val="21"/>
          <w:lang w:val="en-US"/>
        </w:rPr>
        <w:t>level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=</w:t>
      </w:r>
      <w:r w:rsidRPr="00597B86">
        <w:rPr>
          <w:rFonts w:ascii="Courier New" w:hAnsi="Courier New" w:cs="Courier New"/>
          <w:color w:val="0000FF"/>
          <w:sz w:val="21"/>
          <w:szCs w:val="21"/>
          <w:lang w:val="en-US"/>
        </w:rPr>
        <w:t>True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) </w:t>
      </w:r>
      <w:r w:rsidRPr="00597B86">
        <w:rPr>
          <w:rFonts w:ascii="Courier New" w:hAnsi="Courier New" w:cs="Courier New"/>
          <w:color w:val="000000"/>
          <w:sz w:val="21"/>
          <w:szCs w:val="21"/>
          <w:lang w:val="en-US"/>
        </w:rPr>
        <w:t> </w:t>
      </w:r>
      <w:r w:rsidRPr="001679E8">
        <w:rPr>
          <w:rFonts w:ascii="Courier New" w:hAnsi="Courier New" w:cs="Courier New"/>
          <w:color w:val="008000"/>
          <w:sz w:val="21"/>
          <w:szCs w:val="21"/>
        </w:rPr>
        <w:t xml:space="preserve"># </w:t>
      </w:r>
      <w:r>
        <w:rPr>
          <w:rFonts w:ascii="Courier New" w:hAnsi="Courier New" w:cs="Courier New"/>
          <w:color w:val="008000"/>
          <w:sz w:val="21"/>
          <w:szCs w:val="21"/>
        </w:rPr>
        <w:t>Работа</w:t>
      </w:r>
      <w:r w:rsidRPr="001679E8">
        <w:rPr>
          <w:rFonts w:ascii="Courier New" w:hAnsi="Courier New" w:cs="Courier New"/>
          <w:color w:val="008000"/>
          <w:sz w:val="21"/>
          <w:szCs w:val="21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с</w:t>
      </w:r>
      <w:r w:rsidRPr="001679E8">
        <w:rPr>
          <w:rFonts w:ascii="Courier New" w:hAnsi="Courier New" w:cs="Courier New"/>
          <w:color w:val="008000"/>
          <w:sz w:val="21"/>
          <w:szCs w:val="21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символами</w:t>
      </w:r>
    </w:p>
    <w:p w14:paraId="1147B11A" w14:textId="77777777" w:rsidR="00954C4F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954C4F">
        <w:rPr>
          <w:rFonts w:ascii="Courier New" w:hAnsi="Courier New" w:cs="Courier New"/>
          <w:color w:val="000000"/>
          <w:sz w:val="21"/>
          <w:szCs w:val="21"/>
          <w:lang w:val="en-US"/>
        </w:rPr>
        <w:t>tokenizer.fit_on_texts(X)</w:t>
      </w:r>
    </w:p>
    <w:p w14:paraId="31447ABB" w14:textId="115C41B9" w:rsidR="00CB5D47" w:rsidRPr="00597B86" w:rsidRDefault="00CB5D47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0661E660" w14:textId="62FA3848" w:rsidR="00954C4F" w:rsidRPr="00CB5D47" w:rsidRDefault="00954C4F" w:rsidP="00954C4F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954C4F">
        <w:rPr>
          <w:rFonts w:ascii="Courier New" w:hAnsi="Courier New" w:cs="Courier New"/>
          <w:color w:val="000000"/>
          <w:sz w:val="21"/>
          <w:szCs w:val="21"/>
          <w:lang w:val="en-US"/>
        </w:rPr>
        <w:t>X_sequences = tokenizer.texts_to_sequences(X)</w:t>
      </w:r>
    </w:p>
    <w:p w14:paraId="522EA75F" w14:textId="77777777" w:rsidR="00954C4F" w:rsidRDefault="00954C4F" w:rsidP="00D57BC9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rPr>
          <w:bCs/>
          <w:color w:val="000000"/>
          <w:sz w:val="28"/>
          <w:szCs w:val="28"/>
          <w:lang w:val="en-US"/>
        </w:rPr>
      </w:pPr>
    </w:p>
    <w:p w14:paraId="3D0A958D" w14:textId="1E0ABC19" w:rsidR="00954C4F" w:rsidRPr="000019B7" w:rsidRDefault="00CB5D47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001D1B">
        <w:rPr>
          <w:b/>
          <w:color w:val="000000"/>
          <w:sz w:val="28"/>
          <w:szCs w:val="28"/>
        </w:rPr>
        <w:t>Т</w:t>
      </w:r>
      <w:r w:rsidR="000019B7" w:rsidRPr="00001D1B">
        <w:rPr>
          <w:b/>
          <w:color w:val="000000"/>
          <w:sz w:val="28"/>
          <w:szCs w:val="28"/>
        </w:rPr>
        <w:t>окенизатор</w:t>
      </w:r>
      <w:r w:rsidR="000019B7" w:rsidRPr="000019B7">
        <w:rPr>
          <w:bCs/>
          <w:color w:val="000000"/>
          <w:sz w:val="28"/>
          <w:szCs w:val="28"/>
        </w:rPr>
        <w:t xml:space="preserve"> (tokenizer) — это инструмент, который разбивает текст на более мелкие единицы, называемые токенами. Токены могут быть словами, частями слов</w:t>
      </w:r>
      <w:r w:rsidRPr="00CB5D47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</w:t>
      </w:r>
      <w:r w:rsidR="000019B7" w:rsidRPr="000019B7">
        <w:rPr>
          <w:bCs/>
          <w:color w:val="000000"/>
          <w:sz w:val="28"/>
          <w:szCs w:val="28"/>
        </w:rPr>
        <w:t>символами или другими значимыми единицами текста. Токенизаторы являются ключевым компонентом в обработке естественного языка (</w:t>
      </w:r>
      <w:r w:rsidR="000019B7" w:rsidRPr="00001D1B">
        <w:rPr>
          <w:b/>
          <w:color w:val="000000"/>
          <w:sz w:val="28"/>
          <w:szCs w:val="28"/>
        </w:rPr>
        <w:t>NLP</w:t>
      </w:r>
      <w:r w:rsidR="000019B7" w:rsidRPr="000019B7">
        <w:rPr>
          <w:bCs/>
          <w:color w:val="000000"/>
          <w:sz w:val="28"/>
          <w:szCs w:val="28"/>
        </w:rPr>
        <w:t>), так как они преобразуют неструктурированный текст в структурированный формат, который может быть обработан компьютером.</w:t>
      </w:r>
    </w:p>
    <w:p w14:paraId="53EF10F3" w14:textId="22C59D3C" w:rsidR="00062F28" w:rsidRDefault="00293E40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С помощью </w:t>
      </w:r>
      <w:r>
        <w:rPr>
          <w:bCs/>
          <w:color w:val="000000"/>
          <w:sz w:val="28"/>
          <w:szCs w:val="28"/>
          <w:lang w:val="en-US"/>
        </w:rPr>
        <w:t>tokenizer</w:t>
      </w:r>
      <w:r w:rsidRPr="00293E40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приводим пароли в виде списка</w:t>
      </w:r>
      <w:r w:rsidRPr="00293E40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где каждый </w:t>
      </w:r>
      <w:r w:rsidR="00A23059">
        <w:rPr>
          <w:bCs/>
          <w:color w:val="000000"/>
          <w:sz w:val="28"/>
          <w:szCs w:val="28"/>
        </w:rPr>
        <w:t>элемент</w:t>
      </w:r>
      <w:r w:rsidR="00BB027A">
        <w:rPr>
          <w:bCs/>
          <w:color w:val="000000"/>
          <w:sz w:val="28"/>
          <w:szCs w:val="28"/>
        </w:rPr>
        <w:t xml:space="preserve"> — это целое число</w:t>
      </w:r>
      <w:r w:rsidR="00A23059">
        <w:rPr>
          <w:bCs/>
          <w:color w:val="000000"/>
          <w:sz w:val="28"/>
          <w:szCs w:val="28"/>
        </w:rPr>
        <w:t>.</w:t>
      </w:r>
    </w:p>
    <w:p w14:paraId="2CEE157F" w14:textId="65AFB42E" w:rsidR="00EC395B" w:rsidRPr="00EC395B" w:rsidRDefault="00EC395B" w:rsidP="009330F8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/>
        <w:jc w:val="both"/>
        <w:rPr>
          <w:bCs/>
          <w:color w:val="000000"/>
          <w:sz w:val="28"/>
          <w:szCs w:val="28"/>
        </w:rPr>
      </w:pPr>
    </w:p>
    <w:p w14:paraId="30EBCA10" w14:textId="65AFB42E" w:rsidR="00EC395B" w:rsidRDefault="00EC395B" w:rsidP="00EC395B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8000"/>
          <w:sz w:val="21"/>
          <w:szCs w:val="21"/>
        </w:rPr>
        <w:t># Все пароли в виде списков чисел добиваем до длины max_length</w:t>
      </w:r>
    </w:p>
    <w:p w14:paraId="60B3A732" w14:textId="77777777" w:rsidR="00EC395B" w:rsidRPr="006B4B3B" w:rsidRDefault="00EC395B" w:rsidP="00EC395B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max_length = </w:t>
      </w:r>
      <w:r w:rsidRPr="006B4B3B">
        <w:rPr>
          <w:rFonts w:ascii="Courier New" w:hAnsi="Courier New" w:cs="Courier New"/>
          <w:color w:val="795E26"/>
          <w:sz w:val="21"/>
          <w:szCs w:val="21"/>
          <w:lang w:val="en-US"/>
        </w:rPr>
        <w:t>max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6B4B3B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(seq) </w:t>
      </w:r>
      <w:r w:rsidRPr="006B4B3B">
        <w:rPr>
          <w:rFonts w:ascii="Courier New" w:hAnsi="Courier New" w:cs="Courier New"/>
          <w:color w:val="AF00DB"/>
          <w:sz w:val="21"/>
          <w:szCs w:val="21"/>
          <w:lang w:val="en-US"/>
        </w:rPr>
        <w:t>for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seq </w:t>
      </w:r>
      <w:r w:rsidRPr="006B4B3B">
        <w:rPr>
          <w:rFonts w:ascii="Courier New" w:hAnsi="Courier New" w:cs="Courier New"/>
          <w:color w:val="0000FF"/>
          <w:sz w:val="21"/>
          <w:szCs w:val="21"/>
          <w:lang w:val="en-US"/>
        </w:rPr>
        <w:t>in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X_sequences)</w:t>
      </w:r>
    </w:p>
    <w:p w14:paraId="45878D9F" w14:textId="0B81ED31" w:rsidR="006B4B3B" w:rsidRPr="00EC395B" w:rsidRDefault="00EC395B" w:rsidP="00EC395B">
      <w:pPr>
        <w:shd w:val="clear" w:color="auto" w:fill="F7F7F7"/>
        <w:spacing w:line="285" w:lineRule="atLeast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X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_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padded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 = 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pad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_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sequences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(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X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_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sequences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maxlen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=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max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_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length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6B4B3B">
        <w:rPr>
          <w:rFonts w:ascii="Courier New" w:hAnsi="Courier New" w:cs="Courier New"/>
          <w:color w:val="000000"/>
          <w:sz w:val="21"/>
          <w:szCs w:val="21"/>
          <w:lang w:val="en-US"/>
        </w:rPr>
        <w:t>padding</w:t>
      </w:r>
      <w:r w:rsidRPr="00EC395B">
        <w:rPr>
          <w:rFonts w:ascii="Courier New" w:hAnsi="Courier New" w:cs="Courier New"/>
          <w:color w:val="000000"/>
          <w:sz w:val="21"/>
          <w:szCs w:val="21"/>
          <w:lang w:val="en-US"/>
        </w:rPr>
        <w:t>=</w:t>
      </w:r>
      <w:r w:rsidRPr="00EC395B">
        <w:rPr>
          <w:rFonts w:ascii="Courier New" w:hAnsi="Courier New" w:cs="Courier New"/>
          <w:color w:val="A31515"/>
          <w:sz w:val="21"/>
          <w:szCs w:val="21"/>
          <w:lang w:val="en-US"/>
        </w:rPr>
        <w:t>'</w:t>
      </w:r>
      <w:r w:rsidRPr="006B4B3B">
        <w:rPr>
          <w:rFonts w:ascii="Courier New" w:hAnsi="Courier New" w:cs="Courier New"/>
          <w:color w:val="A31515"/>
          <w:sz w:val="21"/>
          <w:szCs w:val="21"/>
          <w:lang w:val="en-US"/>
        </w:rPr>
        <w:t>post</w:t>
      </w:r>
      <w:r w:rsidRPr="00EC395B">
        <w:rPr>
          <w:rFonts w:ascii="Courier New" w:hAnsi="Courier New" w:cs="Courier New"/>
          <w:color w:val="A31515"/>
          <w:sz w:val="21"/>
          <w:szCs w:val="21"/>
          <w:lang w:val="en-US"/>
        </w:rPr>
        <w:t>'</w:t>
      </w:r>
    </w:p>
    <w:p w14:paraId="69CAFAB3" w14:textId="6F3FCF78" w:rsidR="00581335" w:rsidRDefault="00581335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lastRenderedPageBreak/>
        <w:t xml:space="preserve">Далее мы </w:t>
      </w:r>
      <w:r w:rsidR="00E45636">
        <w:rPr>
          <w:bCs/>
          <w:color w:val="000000"/>
          <w:sz w:val="28"/>
          <w:szCs w:val="28"/>
        </w:rPr>
        <w:t>добиваем</w:t>
      </w:r>
      <w:r w:rsidR="006A2544">
        <w:rPr>
          <w:bCs/>
          <w:color w:val="000000"/>
          <w:sz w:val="28"/>
          <w:szCs w:val="28"/>
        </w:rPr>
        <w:t xml:space="preserve"> </w:t>
      </w:r>
      <w:r w:rsidR="00D32A7E">
        <w:rPr>
          <w:bCs/>
          <w:color w:val="000000"/>
          <w:sz w:val="28"/>
          <w:szCs w:val="28"/>
        </w:rPr>
        <w:t>все полученные токены до одинаковой длины</w:t>
      </w:r>
      <w:r w:rsidR="00FC1576">
        <w:rPr>
          <w:bCs/>
          <w:color w:val="000000"/>
          <w:sz w:val="28"/>
          <w:szCs w:val="28"/>
        </w:rPr>
        <w:t>, которая равна максимальной длине токен</w:t>
      </w:r>
      <w:r w:rsidR="00B70C30">
        <w:rPr>
          <w:bCs/>
          <w:color w:val="000000"/>
          <w:sz w:val="28"/>
          <w:szCs w:val="28"/>
        </w:rPr>
        <w:t xml:space="preserve">ов. Дополнение длины идет </w:t>
      </w:r>
      <w:r w:rsidR="00CC01A3">
        <w:rPr>
          <w:bCs/>
          <w:color w:val="000000"/>
          <w:sz w:val="28"/>
          <w:szCs w:val="28"/>
        </w:rPr>
        <w:t>после исходного токена</w:t>
      </w:r>
      <w:r w:rsidR="00EE4637">
        <w:rPr>
          <w:bCs/>
          <w:color w:val="000000"/>
          <w:sz w:val="28"/>
          <w:szCs w:val="28"/>
        </w:rPr>
        <w:t>, дополнение идет нулями.</w:t>
      </w:r>
    </w:p>
    <w:p w14:paraId="735E5E4A" w14:textId="77777777" w:rsidR="00F01D6F" w:rsidRDefault="00EE4637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Выравнивание токенов по длине необходимо для более быстрой и точной работы нейронных сетей, которые будут использоваться в обучении модели.</w:t>
      </w:r>
    </w:p>
    <w:p w14:paraId="64967654" w14:textId="77777777" w:rsidR="00F01D6F" w:rsidRDefault="00F01D6F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44D4BC80" w14:textId="77777777" w:rsidR="003413C0" w:rsidRDefault="00D67B19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Основой </w:t>
      </w:r>
      <w:r w:rsidR="001E4B52">
        <w:rPr>
          <w:bCs/>
          <w:color w:val="000000"/>
          <w:sz w:val="28"/>
          <w:szCs w:val="28"/>
        </w:rPr>
        <w:t>модели является</w:t>
      </w:r>
      <w:r>
        <w:rPr>
          <w:bCs/>
          <w:color w:val="000000"/>
          <w:sz w:val="28"/>
          <w:szCs w:val="28"/>
        </w:rPr>
        <w:t xml:space="preserve"> рекуррентная нейронная сеть </w:t>
      </w:r>
      <w:r w:rsidRPr="0066163A">
        <w:rPr>
          <w:b/>
          <w:color w:val="000000"/>
          <w:sz w:val="28"/>
          <w:szCs w:val="28"/>
          <w:lang w:val="en-US"/>
        </w:rPr>
        <w:t>LSTM</w:t>
      </w:r>
      <w:r w:rsidR="00B52691">
        <w:rPr>
          <w:b/>
          <w:color w:val="000000"/>
          <w:sz w:val="28"/>
          <w:szCs w:val="28"/>
        </w:rPr>
        <w:t xml:space="preserve"> </w:t>
      </w:r>
      <w:r w:rsidR="00317158">
        <w:rPr>
          <w:bCs/>
          <w:color w:val="000000"/>
          <w:sz w:val="28"/>
          <w:szCs w:val="28"/>
        </w:rPr>
        <w:t>(</w:t>
      </w:r>
      <w:r w:rsidR="00317158">
        <w:rPr>
          <w:bCs/>
          <w:color w:val="000000"/>
          <w:sz w:val="28"/>
          <w:szCs w:val="28"/>
          <w:lang w:val="en-US"/>
        </w:rPr>
        <w:t>Long</w:t>
      </w:r>
      <w:r w:rsidR="00317158" w:rsidRPr="00317158">
        <w:rPr>
          <w:bCs/>
          <w:color w:val="000000"/>
          <w:sz w:val="28"/>
          <w:szCs w:val="28"/>
        </w:rPr>
        <w:t xml:space="preserve"> </w:t>
      </w:r>
      <w:r w:rsidR="00317158">
        <w:rPr>
          <w:bCs/>
          <w:color w:val="000000"/>
          <w:sz w:val="28"/>
          <w:szCs w:val="28"/>
          <w:lang w:val="en-US"/>
        </w:rPr>
        <w:t>Short</w:t>
      </w:r>
      <w:r w:rsidR="00317158" w:rsidRPr="00317158">
        <w:rPr>
          <w:bCs/>
          <w:color w:val="000000"/>
          <w:sz w:val="28"/>
          <w:szCs w:val="28"/>
        </w:rPr>
        <w:t>-</w:t>
      </w:r>
      <w:r w:rsidR="00317158">
        <w:rPr>
          <w:bCs/>
          <w:color w:val="000000"/>
          <w:sz w:val="28"/>
          <w:szCs w:val="28"/>
          <w:lang w:val="en-US"/>
        </w:rPr>
        <w:t>Term</w:t>
      </w:r>
      <w:r w:rsidR="00317158" w:rsidRPr="00317158">
        <w:rPr>
          <w:bCs/>
          <w:color w:val="000000"/>
          <w:sz w:val="28"/>
          <w:szCs w:val="28"/>
        </w:rPr>
        <w:t xml:space="preserve"> </w:t>
      </w:r>
      <w:r w:rsidR="00317158">
        <w:rPr>
          <w:bCs/>
          <w:color w:val="000000"/>
          <w:sz w:val="28"/>
          <w:szCs w:val="28"/>
          <w:lang w:val="en-US"/>
        </w:rPr>
        <w:t>Memory</w:t>
      </w:r>
      <w:r w:rsidR="00317158">
        <w:rPr>
          <w:bCs/>
          <w:color w:val="000000"/>
          <w:sz w:val="28"/>
          <w:szCs w:val="28"/>
        </w:rPr>
        <w:t>)</w:t>
      </w:r>
      <w:r>
        <w:rPr>
          <w:bCs/>
          <w:color w:val="000000"/>
          <w:sz w:val="28"/>
          <w:szCs w:val="28"/>
        </w:rPr>
        <w:t xml:space="preserve">, которая </w:t>
      </w:r>
      <w:r w:rsidR="0066163A">
        <w:rPr>
          <w:bCs/>
          <w:color w:val="000000"/>
          <w:sz w:val="28"/>
          <w:szCs w:val="28"/>
        </w:rPr>
        <w:t>оптимизирована под входные токены одинаковой длины.</w:t>
      </w:r>
      <w:r w:rsidR="00317158" w:rsidRPr="00317158">
        <w:rPr>
          <w:bCs/>
          <w:color w:val="000000"/>
          <w:sz w:val="28"/>
          <w:szCs w:val="28"/>
        </w:rPr>
        <w:t xml:space="preserve"> </w:t>
      </w:r>
      <w:r w:rsidR="00317158">
        <w:rPr>
          <w:bCs/>
          <w:color w:val="000000"/>
          <w:sz w:val="28"/>
          <w:szCs w:val="28"/>
        </w:rPr>
        <w:t xml:space="preserve">Эта сеть </w:t>
      </w:r>
      <w:r w:rsidR="000B089A">
        <w:rPr>
          <w:bCs/>
          <w:color w:val="000000"/>
          <w:sz w:val="28"/>
          <w:szCs w:val="28"/>
        </w:rPr>
        <w:t xml:space="preserve">работает с последовательными данными и </w:t>
      </w:r>
      <w:r w:rsidR="00BC5996">
        <w:rPr>
          <w:bCs/>
          <w:color w:val="000000"/>
          <w:sz w:val="28"/>
          <w:szCs w:val="28"/>
        </w:rPr>
        <w:t xml:space="preserve">решает проблемы «забывания» долгосрочных зависимостей. </w:t>
      </w:r>
    </w:p>
    <w:p w14:paraId="1200C15A" w14:textId="77777777" w:rsidR="003413C0" w:rsidRDefault="00BC5996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Архитектура </w:t>
      </w:r>
      <w:r>
        <w:rPr>
          <w:bCs/>
          <w:color w:val="000000"/>
          <w:sz w:val="28"/>
          <w:szCs w:val="28"/>
          <w:lang w:val="en-US"/>
        </w:rPr>
        <w:t>LSTM</w:t>
      </w:r>
      <w:r w:rsidRPr="00BC5996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основана на таких понятиях</w:t>
      </w:r>
      <w:r w:rsidR="003413C0" w:rsidRPr="003413C0">
        <w:rPr>
          <w:bCs/>
          <w:color w:val="000000"/>
          <w:sz w:val="28"/>
          <w:szCs w:val="28"/>
        </w:rPr>
        <w:t xml:space="preserve">, </w:t>
      </w:r>
      <w:r w:rsidR="003413C0">
        <w:rPr>
          <w:bCs/>
          <w:color w:val="000000"/>
          <w:sz w:val="28"/>
          <w:szCs w:val="28"/>
        </w:rPr>
        <w:t>как</w:t>
      </w:r>
      <w:r w:rsidR="003413C0" w:rsidRPr="003413C0">
        <w:rPr>
          <w:bCs/>
          <w:color w:val="000000"/>
          <w:sz w:val="28"/>
          <w:szCs w:val="28"/>
        </w:rPr>
        <w:t>:</w:t>
      </w:r>
    </w:p>
    <w:p w14:paraId="755E684C" w14:textId="47869B4D" w:rsidR="00062F28" w:rsidRPr="003E31E6" w:rsidRDefault="00505A74" w:rsidP="003E31E6">
      <w:pPr>
        <w:pStyle w:val="a7"/>
        <w:keepNext/>
        <w:keepLines/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3E31E6">
        <w:rPr>
          <w:bCs/>
          <w:color w:val="000000"/>
          <w:sz w:val="28"/>
          <w:szCs w:val="28"/>
        </w:rPr>
        <w:t>Ячейка памяти (Cell state): представляет собой “конвейер” информации, проходящий через всю последовательность. Может сохранять информацию на протяжении длительного времени без значительного затухания.</w:t>
      </w:r>
    </w:p>
    <w:p w14:paraId="72C09CA7" w14:textId="35A22675" w:rsidR="00C87728" w:rsidRPr="003413C0" w:rsidRDefault="00C87728" w:rsidP="003E31E6">
      <w:pPr>
        <w:pStyle w:val="a7"/>
        <w:keepNext/>
        <w:keepLines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3413C0">
        <w:rPr>
          <w:bCs/>
          <w:color w:val="000000"/>
          <w:sz w:val="28"/>
          <w:szCs w:val="28"/>
        </w:rPr>
        <w:t>Вентили (Gates): это нейронные сети, которые управляют потоком информации в ячейку памяти. Состоят из сигмоидных функций, которые выдают значения от 0 до 1, что позволяет “закрывать” или “открывать” проход для информации. Существует три основных вентиля:</w:t>
      </w:r>
    </w:p>
    <w:p w14:paraId="7D6F8684" w14:textId="71FF510A" w:rsidR="005214B4" w:rsidRDefault="005214B4" w:rsidP="003E31E6">
      <w:pPr>
        <w:pStyle w:val="a7"/>
        <w:keepNext/>
        <w:keepLines/>
        <w:numPr>
          <w:ilvl w:val="1"/>
          <w:numId w:val="21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5214B4">
        <w:rPr>
          <w:bCs/>
          <w:color w:val="000000"/>
          <w:sz w:val="28"/>
          <w:szCs w:val="28"/>
        </w:rPr>
        <w:t xml:space="preserve">Вентиль забывания (Forget gate): </w:t>
      </w:r>
      <w:r w:rsidR="00C7372C">
        <w:rPr>
          <w:bCs/>
          <w:color w:val="000000"/>
          <w:sz w:val="28"/>
          <w:szCs w:val="28"/>
        </w:rPr>
        <w:t>о</w:t>
      </w:r>
      <w:r w:rsidRPr="005214B4">
        <w:rPr>
          <w:bCs/>
          <w:color w:val="000000"/>
          <w:sz w:val="28"/>
          <w:szCs w:val="28"/>
        </w:rPr>
        <w:t>пределяет, какую информацию из старой ячейки памяти нужно отбросить.</w:t>
      </w:r>
    </w:p>
    <w:p w14:paraId="7F58CACC" w14:textId="6F08D463" w:rsidR="005214B4" w:rsidRDefault="005214B4" w:rsidP="003E31E6">
      <w:pPr>
        <w:pStyle w:val="a7"/>
        <w:keepNext/>
        <w:keepLines/>
        <w:numPr>
          <w:ilvl w:val="1"/>
          <w:numId w:val="21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5214B4">
        <w:rPr>
          <w:bCs/>
          <w:color w:val="000000"/>
          <w:sz w:val="28"/>
          <w:szCs w:val="28"/>
        </w:rPr>
        <w:t xml:space="preserve">Вентиль ввода (Input gate): </w:t>
      </w:r>
      <w:r w:rsidR="00C7372C">
        <w:rPr>
          <w:bCs/>
          <w:color w:val="000000"/>
          <w:sz w:val="28"/>
          <w:szCs w:val="28"/>
        </w:rPr>
        <w:t>о</w:t>
      </w:r>
      <w:r w:rsidRPr="005214B4">
        <w:rPr>
          <w:bCs/>
          <w:color w:val="000000"/>
          <w:sz w:val="28"/>
          <w:szCs w:val="28"/>
        </w:rPr>
        <w:t>пределяет, какую новую информацию нужно добавить в ячейку памяти.</w:t>
      </w:r>
    </w:p>
    <w:p w14:paraId="1F94EBC6" w14:textId="0853484B" w:rsidR="00134619" w:rsidRPr="0050109A" w:rsidRDefault="0050109A" w:rsidP="003E31E6">
      <w:pPr>
        <w:pStyle w:val="a7"/>
        <w:keepNext/>
        <w:keepLines/>
        <w:numPr>
          <w:ilvl w:val="1"/>
          <w:numId w:val="21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50109A">
        <w:rPr>
          <w:bCs/>
          <w:color w:val="000000"/>
          <w:sz w:val="28"/>
          <w:szCs w:val="28"/>
        </w:rPr>
        <w:t xml:space="preserve">Вентиль вывода (Output gate): </w:t>
      </w:r>
      <w:r w:rsidR="001B558A">
        <w:rPr>
          <w:bCs/>
          <w:color w:val="000000"/>
          <w:sz w:val="28"/>
          <w:szCs w:val="28"/>
        </w:rPr>
        <w:t>о</w:t>
      </w:r>
      <w:r w:rsidRPr="0050109A">
        <w:rPr>
          <w:bCs/>
          <w:color w:val="000000"/>
          <w:sz w:val="28"/>
          <w:szCs w:val="28"/>
        </w:rPr>
        <w:t>пределяет, какую информацию из ячейки памяти нужно передать в скрытое состояние.</w:t>
      </w:r>
    </w:p>
    <w:p w14:paraId="2A37CD01" w14:textId="77777777" w:rsidR="006C3454" w:rsidRDefault="00C7372C" w:rsidP="003E31E6">
      <w:pPr>
        <w:pStyle w:val="a7"/>
        <w:keepNext/>
        <w:keepLines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</w:pPr>
      <w:r w:rsidRPr="003413C0">
        <w:rPr>
          <w:bCs/>
          <w:color w:val="000000"/>
          <w:sz w:val="28"/>
          <w:szCs w:val="28"/>
        </w:rPr>
        <w:t>Скрытое состояние (Hidden state): передает информацию от текущего шага к следующему.</w:t>
      </w:r>
      <w:r w:rsidR="006C3454" w:rsidRPr="006C3454">
        <w:t xml:space="preserve"> </w:t>
      </w:r>
    </w:p>
    <w:p w14:paraId="3AF763E5" w14:textId="77777777" w:rsidR="00EC395B" w:rsidRDefault="00EC395B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</w:pPr>
    </w:p>
    <w:p w14:paraId="3321DDBC" w14:textId="77777777" w:rsidR="0027196E" w:rsidRDefault="0027196E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</w:pPr>
    </w:p>
    <w:p w14:paraId="77E92AD9" w14:textId="685C8052" w:rsidR="006C3454" w:rsidRPr="006C3454" w:rsidRDefault="006C3454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/>
          <w:color w:val="000000"/>
          <w:sz w:val="28"/>
          <w:szCs w:val="28"/>
        </w:rPr>
      </w:pPr>
      <w:r w:rsidRPr="006C3454">
        <w:rPr>
          <w:b/>
          <w:color w:val="000000"/>
          <w:sz w:val="28"/>
          <w:szCs w:val="28"/>
        </w:rPr>
        <w:lastRenderedPageBreak/>
        <w:t>Принцип работы LSTM:</w:t>
      </w:r>
    </w:p>
    <w:p w14:paraId="471DAC36" w14:textId="77777777" w:rsidR="006C3454" w:rsidRPr="006C3454" w:rsidRDefault="006C3454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6DE6E8F1" w14:textId="76D17DBD" w:rsidR="006C3454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>Ввод данных: LSTM принимает текущий входной вектор и скрытое состояние с предыдущего шага.</w:t>
      </w:r>
    </w:p>
    <w:p w14:paraId="1E6942F5" w14:textId="313A87F7" w:rsidR="006C3454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>Вентиль забывания: определяет, какую информацию нужно удалить из старого состояния ячейки.</w:t>
      </w:r>
    </w:p>
    <w:p w14:paraId="473A6813" w14:textId="742B5223" w:rsidR="006C3454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>Вентиль ввода: определя</w:t>
      </w:r>
      <w:r>
        <w:rPr>
          <w:bCs/>
          <w:color w:val="000000"/>
          <w:sz w:val="28"/>
          <w:szCs w:val="28"/>
        </w:rPr>
        <w:t>е</w:t>
      </w:r>
      <w:r w:rsidRPr="006C3454">
        <w:rPr>
          <w:bCs/>
          <w:color w:val="000000"/>
          <w:sz w:val="28"/>
          <w:szCs w:val="28"/>
        </w:rPr>
        <w:t>т, какую новую информацию нужно добавить в состояние ячейки.</w:t>
      </w:r>
    </w:p>
    <w:p w14:paraId="26B78E26" w14:textId="48C616FA" w:rsidR="006C3454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 xml:space="preserve">Обновление ячейки памяти: </w:t>
      </w:r>
      <w:r>
        <w:rPr>
          <w:bCs/>
          <w:color w:val="000000"/>
          <w:sz w:val="28"/>
          <w:szCs w:val="28"/>
        </w:rPr>
        <w:t>н</w:t>
      </w:r>
      <w:r w:rsidRPr="006C3454">
        <w:rPr>
          <w:bCs/>
          <w:color w:val="000000"/>
          <w:sz w:val="28"/>
          <w:szCs w:val="28"/>
        </w:rPr>
        <w:t>овое состояние ячейки</w:t>
      </w:r>
      <w:r>
        <w:rPr>
          <w:bCs/>
          <w:color w:val="000000"/>
          <w:sz w:val="28"/>
          <w:szCs w:val="28"/>
        </w:rPr>
        <w:t xml:space="preserve"> </w:t>
      </w:r>
      <w:r w:rsidRPr="006C3454">
        <w:rPr>
          <w:bCs/>
          <w:color w:val="000000"/>
          <w:sz w:val="28"/>
          <w:szCs w:val="28"/>
        </w:rPr>
        <w:t>формируется на основе старого состояния, вентиля забывания и новой информации</w:t>
      </w:r>
      <w:r>
        <w:rPr>
          <w:bCs/>
          <w:color w:val="000000"/>
          <w:sz w:val="28"/>
          <w:szCs w:val="28"/>
        </w:rPr>
        <w:t>.</w:t>
      </w:r>
    </w:p>
    <w:p w14:paraId="6AD51B33" w14:textId="1485CE90" w:rsidR="006C3454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>Вентиль вывода: определяет, какая информация из ячейки памяти будет использоваться для формирования нового скрытого состояния.</w:t>
      </w:r>
    </w:p>
    <w:p w14:paraId="0C8153BD" w14:textId="0D3C6772" w:rsidR="006C3454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 xml:space="preserve">Вывод: </w:t>
      </w:r>
      <w:r>
        <w:rPr>
          <w:bCs/>
          <w:color w:val="000000"/>
          <w:sz w:val="28"/>
          <w:szCs w:val="28"/>
        </w:rPr>
        <w:t>фо</w:t>
      </w:r>
      <w:r w:rsidRPr="006C3454">
        <w:rPr>
          <w:bCs/>
          <w:color w:val="000000"/>
          <w:sz w:val="28"/>
          <w:szCs w:val="28"/>
        </w:rPr>
        <w:t>рмируется новое скрытое состояние, которое передается на следующий шаг.</w:t>
      </w:r>
    </w:p>
    <w:p w14:paraId="7543BBC9" w14:textId="00F4B08D" w:rsidR="00C7372C" w:rsidRPr="006C3454" w:rsidRDefault="006C3454" w:rsidP="003E31E6">
      <w:pPr>
        <w:pStyle w:val="a7"/>
        <w:keepNext/>
        <w:keepLines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6C3454">
        <w:rPr>
          <w:bCs/>
          <w:color w:val="000000"/>
          <w:sz w:val="28"/>
          <w:szCs w:val="28"/>
        </w:rPr>
        <w:t>Повторение: Этот процесс повторяется для каждого элемента в последовательности.</w:t>
      </w:r>
    </w:p>
    <w:p w14:paraId="642D65A5" w14:textId="77777777" w:rsidR="006C3454" w:rsidRDefault="006C3454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4BDD261C" w14:textId="14F9886D" w:rsidR="00D45705" w:rsidRDefault="008B6FFA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Так же для нашей модели мы </w:t>
      </w:r>
      <w:r w:rsidR="003A6C0D">
        <w:rPr>
          <w:bCs/>
          <w:color w:val="000000"/>
          <w:sz w:val="28"/>
          <w:szCs w:val="28"/>
        </w:rPr>
        <w:t xml:space="preserve">должны использовать входной слой </w:t>
      </w:r>
      <w:r w:rsidR="003A6C0D" w:rsidRPr="003A6C0D">
        <w:rPr>
          <w:b/>
          <w:color w:val="000000"/>
          <w:sz w:val="28"/>
          <w:szCs w:val="28"/>
          <w:lang w:val="en-US"/>
        </w:rPr>
        <w:t>Embedding</w:t>
      </w:r>
      <w:r w:rsidR="00D45705" w:rsidRPr="00D45705">
        <w:rPr>
          <w:bCs/>
          <w:color w:val="000000"/>
          <w:sz w:val="28"/>
          <w:szCs w:val="28"/>
        </w:rPr>
        <w:t xml:space="preserve">: </w:t>
      </w:r>
      <w:r w:rsidR="00D45705">
        <w:rPr>
          <w:bCs/>
          <w:color w:val="000000"/>
          <w:sz w:val="28"/>
          <w:szCs w:val="28"/>
        </w:rPr>
        <w:t xml:space="preserve">этот слой преобразует </w:t>
      </w:r>
      <w:r w:rsidR="00DE7CB9">
        <w:rPr>
          <w:bCs/>
          <w:color w:val="000000"/>
          <w:sz w:val="28"/>
          <w:szCs w:val="28"/>
        </w:rPr>
        <w:t>подаваемые на вход токены в вектора фиксированной длины</w:t>
      </w:r>
      <w:r w:rsidR="00AE6545">
        <w:rPr>
          <w:bCs/>
          <w:color w:val="000000"/>
          <w:sz w:val="28"/>
          <w:szCs w:val="28"/>
        </w:rPr>
        <w:t>.</w:t>
      </w:r>
      <w:r w:rsidR="0035306C">
        <w:rPr>
          <w:bCs/>
          <w:color w:val="000000"/>
          <w:sz w:val="28"/>
          <w:szCs w:val="28"/>
        </w:rPr>
        <w:t xml:space="preserve"> Этот вектор будет использоваться в дальнейших слоях.</w:t>
      </w:r>
    </w:p>
    <w:p w14:paraId="11493318" w14:textId="29432990" w:rsidR="0035306C" w:rsidRDefault="0035306C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22848C63" w14:textId="4D93F069" w:rsidR="0035306C" w:rsidRDefault="0035306C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Защитой от переобучения нашей модели будет</w:t>
      </w:r>
      <w:r w:rsidR="006D396C">
        <w:rPr>
          <w:bCs/>
          <w:color w:val="000000"/>
          <w:sz w:val="28"/>
          <w:szCs w:val="28"/>
        </w:rPr>
        <w:t xml:space="preserve"> слой исключения </w:t>
      </w:r>
      <w:r w:rsidR="006D396C" w:rsidRPr="006D396C">
        <w:rPr>
          <w:b/>
          <w:color w:val="000000"/>
          <w:sz w:val="28"/>
          <w:szCs w:val="28"/>
          <w:lang w:val="en-US"/>
        </w:rPr>
        <w:t>Dropout</w:t>
      </w:r>
      <w:r w:rsidR="006D396C" w:rsidRPr="006D396C">
        <w:rPr>
          <w:bCs/>
          <w:color w:val="000000"/>
          <w:sz w:val="28"/>
          <w:szCs w:val="28"/>
        </w:rPr>
        <w:t xml:space="preserve">: </w:t>
      </w:r>
      <w:r w:rsidR="006D396C">
        <w:rPr>
          <w:bCs/>
          <w:color w:val="000000"/>
          <w:sz w:val="28"/>
          <w:szCs w:val="28"/>
        </w:rPr>
        <w:t>этот слой</w:t>
      </w:r>
      <w:r w:rsidR="00947295">
        <w:rPr>
          <w:bCs/>
          <w:color w:val="000000"/>
          <w:sz w:val="28"/>
          <w:szCs w:val="28"/>
        </w:rPr>
        <w:t xml:space="preserve"> случайно исключает заданную долю нейронов на шаге обучения.</w:t>
      </w:r>
    </w:p>
    <w:p w14:paraId="2A168F77" w14:textId="77777777" w:rsidR="00086241" w:rsidRDefault="00086241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2B37D737" w14:textId="0D82F355" w:rsidR="007C6912" w:rsidRDefault="00086241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И для того</w:t>
      </w:r>
      <w:r w:rsidR="00996C83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чтобы наша модель являлась классификатором</w:t>
      </w:r>
      <w:r w:rsidR="00996C83">
        <w:rPr>
          <w:bCs/>
          <w:color w:val="000000"/>
          <w:sz w:val="28"/>
          <w:szCs w:val="28"/>
        </w:rPr>
        <w:t xml:space="preserve">, нам необходимо использовать жесткий полносвязный слой </w:t>
      </w:r>
      <w:r w:rsidR="00996C83" w:rsidRPr="00996C83">
        <w:rPr>
          <w:b/>
          <w:color w:val="000000"/>
          <w:sz w:val="28"/>
          <w:szCs w:val="28"/>
          <w:lang w:val="en-US"/>
        </w:rPr>
        <w:t>Dense</w:t>
      </w:r>
      <w:r w:rsidR="00996C83" w:rsidRPr="00996C83">
        <w:rPr>
          <w:bCs/>
          <w:color w:val="000000"/>
          <w:sz w:val="28"/>
          <w:szCs w:val="28"/>
        </w:rPr>
        <w:t xml:space="preserve">: </w:t>
      </w:r>
      <w:r w:rsidR="00826E87">
        <w:rPr>
          <w:bCs/>
          <w:color w:val="000000"/>
          <w:sz w:val="28"/>
          <w:szCs w:val="28"/>
        </w:rPr>
        <w:t>указанное количество нейронов для этого слоя и будет количеством определяемых классов</w:t>
      </w:r>
      <w:r w:rsidR="002F404B">
        <w:rPr>
          <w:bCs/>
          <w:color w:val="000000"/>
          <w:sz w:val="28"/>
          <w:szCs w:val="28"/>
        </w:rPr>
        <w:t>. На выходе из этого слоя мы получаем вероятности принадлежности к тому или иному классу.</w:t>
      </w:r>
    </w:p>
    <w:p w14:paraId="4CB6288B" w14:textId="43044849" w:rsidR="003E4FC0" w:rsidRPr="003E4FC0" w:rsidRDefault="003E4FC0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/>
          <w:color w:val="000000"/>
          <w:sz w:val="28"/>
          <w:szCs w:val="28"/>
        </w:rPr>
      </w:pPr>
      <w:r w:rsidRPr="003E4FC0">
        <w:rPr>
          <w:b/>
          <w:color w:val="000000"/>
          <w:sz w:val="28"/>
          <w:szCs w:val="28"/>
        </w:rPr>
        <w:lastRenderedPageBreak/>
        <w:t>Общий принцип работы модели:</w:t>
      </w:r>
    </w:p>
    <w:p w14:paraId="033E3EBB" w14:textId="77777777" w:rsidR="003E4FC0" w:rsidRPr="003E4FC0" w:rsidRDefault="003E4FC0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05F9446F" w14:textId="45889839" w:rsidR="003E4FC0" w:rsidRPr="003E4FC0" w:rsidRDefault="003E4FC0" w:rsidP="003E31E6">
      <w:pPr>
        <w:pStyle w:val="a7"/>
        <w:keepNext/>
        <w:keepLines/>
        <w:numPr>
          <w:ilvl w:val="2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3E4FC0">
        <w:rPr>
          <w:bCs/>
          <w:color w:val="000000"/>
          <w:sz w:val="28"/>
          <w:szCs w:val="28"/>
        </w:rPr>
        <w:t xml:space="preserve">Embedding: </w:t>
      </w:r>
      <w:r>
        <w:rPr>
          <w:bCs/>
          <w:color w:val="000000"/>
          <w:sz w:val="28"/>
          <w:szCs w:val="28"/>
        </w:rPr>
        <w:t>п</w:t>
      </w:r>
      <w:r w:rsidRPr="003E4FC0">
        <w:rPr>
          <w:bCs/>
          <w:color w:val="000000"/>
          <w:sz w:val="28"/>
          <w:szCs w:val="28"/>
        </w:rPr>
        <w:t>реобразует входные последовательности токенов в плотные векторные представления.</w:t>
      </w:r>
    </w:p>
    <w:p w14:paraId="46C30827" w14:textId="0C7D175C" w:rsidR="003E4FC0" w:rsidRPr="003E4FC0" w:rsidRDefault="00EF7F92" w:rsidP="003E31E6">
      <w:pPr>
        <w:pStyle w:val="a7"/>
        <w:keepNext/>
        <w:keepLines/>
        <w:numPr>
          <w:ilvl w:val="2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ервый </w:t>
      </w:r>
      <w:r w:rsidR="003E4FC0" w:rsidRPr="003E4FC0">
        <w:rPr>
          <w:bCs/>
          <w:color w:val="000000"/>
          <w:sz w:val="28"/>
          <w:szCs w:val="28"/>
        </w:rPr>
        <w:t xml:space="preserve">LSTM: </w:t>
      </w:r>
      <w:r w:rsidR="003E4FC0">
        <w:rPr>
          <w:bCs/>
          <w:color w:val="000000"/>
          <w:sz w:val="28"/>
          <w:szCs w:val="28"/>
        </w:rPr>
        <w:t>о</w:t>
      </w:r>
      <w:r w:rsidR="003E4FC0" w:rsidRPr="003E4FC0">
        <w:rPr>
          <w:bCs/>
          <w:color w:val="000000"/>
          <w:sz w:val="28"/>
          <w:szCs w:val="28"/>
        </w:rPr>
        <w:t>брабатывает последовательности и выдает на выходе всю последовательность скрытых состояний, которые используются для дальнейшей обработки.</w:t>
      </w:r>
    </w:p>
    <w:p w14:paraId="431CA8FC" w14:textId="633A8231" w:rsidR="003E4FC0" w:rsidRPr="003E4FC0" w:rsidRDefault="00EF7F92" w:rsidP="003E31E6">
      <w:pPr>
        <w:pStyle w:val="a7"/>
        <w:keepNext/>
        <w:keepLines/>
        <w:numPr>
          <w:ilvl w:val="2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ервый </w:t>
      </w:r>
      <w:r w:rsidR="003E4FC0" w:rsidRPr="003E4FC0">
        <w:rPr>
          <w:bCs/>
          <w:color w:val="000000"/>
          <w:sz w:val="28"/>
          <w:szCs w:val="28"/>
        </w:rPr>
        <w:t xml:space="preserve">Dropout: </w:t>
      </w:r>
      <w:r w:rsidR="003E4FC0">
        <w:rPr>
          <w:bCs/>
          <w:color w:val="000000"/>
          <w:sz w:val="28"/>
          <w:szCs w:val="28"/>
        </w:rPr>
        <w:t>у</w:t>
      </w:r>
      <w:r w:rsidR="003E4FC0" w:rsidRPr="003E4FC0">
        <w:rPr>
          <w:bCs/>
          <w:color w:val="000000"/>
          <w:sz w:val="28"/>
          <w:szCs w:val="28"/>
        </w:rPr>
        <w:t>меньшает переобучение.</w:t>
      </w:r>
    </w:p>
    <w:p w14:paraId="3D8B9A86" w14:textId="02141875" w:rsidR="003E4FC0" w:rsidRPr="003E4FC0" w:rsidRDefault="00EF7F92" w:rsidP="003E31E6">
      <w:pPr>
        <w:pStyle w:val="a7"/>
        <w:keepNext/>
        <w:keepLines/>
        <w:numPr>
          <w:ilvl w:val="2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Второй </w:t>
      </w:r>
      <w:r w:rsidR="003E4FC0" w:rsidRPr="003E4FC0">
        <w:rPr>
          <w:bCs/>
          <w:color w:val="000000"/>
          <w:sz w:val="28"/>
          <w:szCs w:val="28"/>
        </w:rPr>
        <w:t xml:space="preserve">LSTM: </w:t>
      </w:r>
      <w:r w:rsidR="003E4FC0">
        <w:rPr>
          <w:bCs/>
          <w:color w:val="000000"/>
          <w:sz w:val="28"/>
          <w:szCs w:val="28"/>
        </w:rPr>
        <w:t>о</w:t>
      </w:r>
      <w:r w:rsidR="003E4FC0" w:rsidRPr="003E4FC0">
        <w:rPr>
          <w:bCs/>
          <w:color w:val="000000"/>
          <w:sz w:val="28"/>
          <w:szCs w:val="28"/>
        </w:rPr>
        <w:t>брабатывает последовательности, полученные из предыдущего слоя, и возвращает только последнее скрытое состояние.</w:t>
      </w:r>
    </w:p>
    <w:p w14:paraId="2FB3CB64" w14:textId="34155062" w:rsidR="003E4FC0" w:rsidRPr="003E4FC0" w:rsidRDefault="00EF7F92" w:rsidP="003E31E6">
      <w:pPr>
        <w:pStyle w:val="a7"/>
        <w:keepNext/>
        <w:keepLines/>
        <w:numPr>
          <w:ilvl w:val="2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Второй </w:t>
      </w:r>
      <w:r w:rsidR="003E4FC0" w:rsidRPr="003E4FC0">
        <w:rPr>
          <w:bCs/>
          <w:color w:val="000000"/>
          <w:sz w:val="28"/>
          <w:szCs w:val="28"/>
        </w:rPr>
        <w:t xml:space="preserve">Dropout: </w:t>
      </w:r>
      <w:r w:rsidR="003E4FC0">
        <w:rPr>
          <w:bCs/>
          <w:color w:val="000000"/>
          <w:sz w:val="28"/>
          <w:szCs w:val="28"/>
        </w:rPr>
        <w:t>е</w:t>
      </w:r>
      <w:r w:rsidR="003E4FC0" w:rsidRPr="003E4FC0">
        <w:rPr>
          <w:bCs/>
          <w:color w:val="000000"/>
          <w:sz w:val="28"/>
          <w:szCs w:val="28"/>
        </w:rPr>
        <w:t>ще один слой Dropout для снижения переобучения.</w:t>
      </w:r>
    </w:p>
    <w:p w14:paraId="41FFB7B9" w14:textId="1B487510" w:rsidR="003E4FC0" w:rsidRDefault="003E4FC0" w:rsidP="003E31E6">
      <w:pPr>
        <w:pStyle w:val="a7"/>
        <w:keepNext/>
        <w:keepLines/>
        <w:numPr>
          <w:ilvl w:val="2"/>
          <w:numId w:val="20"/>
        </w:numPr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3E4FC0">
        <w:rPr>
          <w:bCs/>
          <w:color w:val="000000"/>
          <w:sz w:val="28"/>
          <w:szCs w:val="28"/>
        </w:rPr>
        <w:t xml:space="preserve">Dense (softmax): </w:t>
      </w:r>
      <w:r>
        <w:rPr>
          <w:bCs/>
          <w:color w:val="000000"/>
          <w:sz w:val="28"/>
          <w:szCs w:val="28"/>
        </w:rPr>
        <w:t>в</w:t>
      </w:r>
      <w:r w:rsidRPr="003E4FC0">
        <w:rPr>
          <w:bCs/>
          <w:color w:val="000000"/>
          <w:sz w:val="28"/>
          <w:szCs w:val="28"/>
        </w:rPr>
        <w:t>ыполняет классификацию на основе полученных скрытых состояний и выдает вектор вероятностей для каждого класса.</w:t>
      </w:r>
    </w:p>
    <w:p w14:paraId="0714F006" w14:textId="77777777" w:rsidR="0017175D" w:rsidRDefault="0017175D" w:rsidP="006A5937">
      <w:pPr>
        <w:pStyle w:val="a7"/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ind w:left="785"/>
        <w:jc w:val="both"/>
        <w:rPr>
          <w:bCs/>
          <w:color w:val="000000"/>
          <w:sz w:val="28"/>
          <w:szCs w:val="28"/>
        </w:rPr>
      </w:pPr>
    </w:p>
    <w:p w14:paraId="58978DE8" w14:textId="5883C4F9" w:rsidR="0017175D" w:rsidRPr="0017175D" w:rsidRDefault="0017175D" w:rsidP="0017175D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17175D">
        <w:rPr>
          <w:bCs/>
          <w:color w:val="000000"/>
          <w:sz w:val="28"/>
          <w:szCs w:val="28"/>
        </w:rPr>
        <w:t>Программная реализация модели</w:t>
      </w:r>
      <w:r w:rsidRPr="001679E8">
        <w:rPr>
          <w:bCs/>
          <w:color w:val="000000"/>
          <w:sz w:val="28"/>
          <w:szCs w:val="28"/>
        </w:rPr>
        <w:t>:</w:t>
      </w:r>
    </w:p>
    <w:p w14:paraId="2B2039A2" w14:textId="77777777" w:rsidR="003E4FC0" w:rsidRPr="001679E8" w:rsidRDefault="003E4FC0" w:rsidP="0017175D">
      <w:pPr>
        <w:shd w:val="clear" w:color="auto" w:fill="F7F7F7"/>
        <w:spacing w:line="360" w:lineRule="auto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3E4FC0">
        <w:rPr>
          <w:rFonts w:ascii="Courier New" w:hAnsi="Courier New" w:cs="Courier New"/>
          <w:color w:val="0000FF"/>
          <w:sz w:val="21"/>
          <w:szCs w:val="21"/>
          <w:lang w:val="en-US"/>
        </w:rPr>
        <w:t>def</w:t>
      </w:r>
      <w:r w:rsidRPr="001679E8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3E4FC0">
        <w:rPr>
          <w:rFonts w:ascii="Courier New" w:hAnsi="Courier New" w:cs="Courier New"/>
          <w:color w:val="795E26"/>
          <w:sz w:val="21"/>
          <w:szCs w:val="21"/>
          <w:lang w:val="en-US"/>
        </w:rPr>
        <w:t>create</w:t>
      </w:r>
      <w:r w:rsidRPr="001679E8">
        <w:rPr>
          <w:rFonts w:ascii="Courier New" w:hAnsi="Courier New" w:cs="Courier New"/>
          <w:color w:val="795E26"/>
          <w:sz w:val="21"/>
          <w:szCs w:val="21"/>
        </w:rPr>
        <w:t>_</w:t>
      </w:r>
      <w:r w:rsidRPr="003E4FC0">
        <w:rPr>
          <w:rFonts w:ascii="Courier New" w:hAnsi="Courier New" w:cs="Courier New"/>
          <w:color w:val="795E26"/>
          <w:sz w:val="21"/>
          <w:szCs w:val="21"/>
          <w:lang w:val="en-US"/>
        </w:rPr>
        <w:t>model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(</w:t>
      </w:r>
      <w:r w:rsidRPr="003E4FC0">
        <w:rPr>
          <w:rFonts w:ascii="Courier New" w:hAnsi="Courier New" w:cs="Courier New"/>
          <w:color w:val="001080"/>
          <w:sz w:val="21"/>
          <w:szCs w:val="21"/>
          <w:lang w:val="en-US"/>
        </w:rPr>
        <w:t>tokenizer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,</w:t>
      </w:r>
      <w:r w:rsidRPr="003E4FC0">
        <w:rPr>
          <w:rFonts w:ascii="Courier New" w:hAnsi="Courier New" w:cs="Courier New"/>
          <w:color w:val="001080"/>
          <w:sz w:val="21"/>
          <w:szCs w:val="21"/>
          <w:lang w:val="en-US"/>
        </w:rPr>
        <w:t>max</w:t>
      </w:r>
      <w:r w:rsidRPr="001679E8">
        <w:rPr>
          <w:rFonts w:ascii="Courier New" w:hAnsi="Courier New" w:cs="Courier New"/>
          <w:color w:val="001080"/>
          <w:sz w:val="21"/>
          <w:szCs w:val="21"/>
        </w:rPr>
        <w:t>_</w:t>
      </w:r>
      <w:r w:rsidRPr="003E4FC0">
        <w:rPr>
          <w:rFonts w:ascii="Courier New" w:hAnsi="Courier New" w:cs="Courier New"/>
          <w:color w:val="001080"/>
          <w:sz w:val="21"/>
          <w:szCs w:val="21"/>
          <w:lang w:val="en-US"/>
        </w:rPr>
        <w:t>length</w:t>
      </w:r>
      <w:r w:rsidRPr="001679E8">
        <w:rPr>
          <w:rFonts w:ascii="Courier New" w:hAnsi="Courier New" w:cs="Courier New"/>
          <w:color w:val="000000"/>
          <w:sz w:val="21"/>
          <w:szCs w:val="21"/>
        </w:rPr>
        <w:t>):</w:t>
      </w:r>
    </w:p>
    <w:p w14:paraId="0E4FCA3B" w14:textId="77777777" w:rsidR="003E4FC0" w:rsidRPr="001679E8" w:rsidRDefault="003E4FC0" w:rsidP="0017175D">
      <w:pPr>
        <w:shd w:val="clear" w:color="auto" w:fill="F7F7F7"/>
        <w:spacing w:line="360" w:lineRule="auto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</w:p>
    <w:p w14:paraId="260DECC3" w14:textId="62455824" w:rsidR="003E4FC0" w:rsidRPr="001679E8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1679E8">
        <w:rPr>
          <w:rFonts w:ascii="Courier New" w:hAnsi="Courier New" w:cs="Courier New"/>
          <w:color w:val="008000"/>
          <w:sz w:val="21"/>
          <w:szCs w:val="21"/>
        </w:rPr>
        <w:t xml:space="preserve">#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Создаем</w:t>
      </w:r>
      <w:r w:rsidRPr="001679E8">
        <w:rPr>
          <w:rFonts w:ascii="Courier New" w:hAnsi="Courier New" w:cs="Courier New"/>
          <w:color w:val="008000"/>
          <w:sz w:val="21"/>
          <w:szCs w:val="21"/>
        </w:rPr>
        <w:t xml:space="preserve">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модель</w:t>
      </w:r>
    </w:p>
    <w:p w14:paraId="7F40B892" w14:textId="195359B0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model = Sequential([</w:t>
      </w:r>
    </w:p>
    <w:p w14:paraId="70F5C108" w14:textId="2DA46B0A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Embedding(input_dim=</w:t>
      </w:r>
      <w:r w:rsidRPr="003E4FC0">
        <w:rPr>
          <w:rFonts w:ascii="Courier New" w:hAnsi="Courier New" w:cs="Courier New"/>
          <w:color w:val="795E26"/>
          <w:sz w:val="21"/>
          <w:szCs w:val="21"/>
          <w:lang w:val="en-US"/>
        </w:rPr>
        <w:t>len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(tokenizer.word_index) + </w:t>
      </w:r>
      <w:r w:rsidRPr="003E4FC0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, output_dim=</w:t>
      </w:r>
      <w:r w:rsidRPr="003E4FC0">
        <w:rPr>
          <w:rFonts w:ascii="Courier New" w:hAnsi="Courier New" w:cs="Courier New"/>
          <w:color w:val="116644"/>
          <w:sz w:val="21"/>
          <w:szCs w:val="21"/>
          <w:lang w:val="en-US"/>
        </w:rPr>
        <w:t>64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),</w:t>
      </w:r>
    </w:p>
    <w:p w14:paraId="1EFB43D3" w14:textId="17AB17A8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LSTM(</w:t>
      </w:r>
      <w:r w:rsidRPr="003E4FC0">
        <w:rPr>
          <w:rFonts w:ascii="Courier New" w:hAnsi="Courier New" w:cs="Courier New"/>
          <w:color w:val="116644"/>
          <w:sz w:val="21"/>
          <w:szCs w:val="21"/>
          <w:lang w:val="en-US"/>
        </w:rPr>
        <w:t>64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, return_sequences=</w:t>
      </w:r>
      <w:r w:rsidRPr="003E4FC0">
        <w:rPr>
          <w:rFonts w:ascii="Courier New" w:hAnsi="Courier New" w:cs="Courier New"/>
          <w:color w:val="0000FF"/>
          <w:sz w:val="21"/>
          <w:szCs w:val="21"/>
          <w:lang w:val="en-US"/>
        </w:rPr>
        <w:t>True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), 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рекуррентная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нейронная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сеть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,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выход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64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нейрона</w:t>
      </w:r>
    </w:p>
    <w:p w14:paraId="2865A921" w14:textId="19B74447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3E4FC0">
        <w:rPr>
          <w:rFonts w:ascii="Courier New" w:hAnsi="Courier New" w:cs="Courier New"/>
          <w:color w:val="000000"/>
          <w:sz w:val="21"/>
          <w:szCs w:val="21"/>
        </w:rPr>
        <w:t>Dropout(</w:t>
      </w:r>
      <w:r w:rsidRPr="003E4FC0">
        <w:rPr>
          <w:rFonts w:ascii="Courier New" w:hAnsi="Courier New" w:cs="Courier New"/>
          <w:color w:val="116644"/>
          <w:sz w:val="21"/>
          <w:szCs w:val="21"/>
        </w:rPr>
        <w:t>0.5</w:t>
      </w:r>
      <w:r w:rsidRPr="003E4FC0">
        <w:rPr>
          <w:rFonts w:ascii="Courier New" w:hAnsi="Courier New" w:cs="Courier New"/>
          <w:color w:val="000000"/>
          <w:sz w:val="21"/>
          <w:szCs w:val="21"/>
        </w:rPr>
        <w:t xml:space="preserve">),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# отбрасываем половину нейронов, исключаем переобучение</w:t>
      </w:r>
    </w:p>
    <w:p w14:paraId="5F1628A9" w14:textId="26C30CC5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3E4FC0">
        <w:rPr>
          <w:rFonts w:ascii="Courier New" w:hAnsi="Courier New" w:cs="Courier New"/>
          <w:color w:val="000000"/>
          <w:sz w:val="21"/>
          <w:szCs w:val="21"/>
        </w:rPr>
        <w:t>LSTM(</w:t>
      </w:r>
      <w:r w:rsidRPr="003E4FC0">
        <w:rPr>
          <w:rFonts w:ascii="Courier New" w:hAnsi="Courier New" w:cs="Courier New"/>
          <w:color w:val="116644"/>
          <w:sz w:val="21"/>
          <w:szCs w:val="21"/>
        </w:rPr>
        <w:t>32</w:t>
      </w:r>
      <w:r w:rsidRPr="003E4FC0">
        <w:rPr>
          <w:rFonts w:ascii="Courier New" w:hAnsi="Courier New" w:cs="Courier New"/>
          <w:color w:val="000000"/>
          <w:sz w:val="21"/>
          <w:szCs w:val="21"/>
        </w:rPr>
        <w:t xml:space="preserve">),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#  возвращаем только выходные данные для последнего временного шага</w:t>
      </w:r>
    </w:p>
    <w:p w14:paraId="7022B4C8" w14:textId="23CDA527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3E4FC0">
        <w:rPr>
          <w:rFonts w:ascii="Courier New" w:hAnsi="Courier New" w:cs="Courier New"/>
          <w:color w:val="000000"/>
          <w:sz w:val="21"/>
          <w:szCs w:val="21"/>
        </w:rPr>
        <w:t>Dropout(</w:t>
      </w:r>
      <w:r w:rsidRPr="003E4FC0">
        <w:rPr>
          <w:rFonts w:ascii="Courier New" w:hAnsi="Courier New" w:cs="Courier New"/>
          <w:color w:val="116644"/>
          <w:sz w:val="21"/>
          <w:szCs w:val="21"/>
        </w:rPr>
        <w:t>0.5</w:t>
      </w:r>
      <w:r w:rsidRPr="003E4FC0">
        <w:rPr>
          <w:rFonts w:ascii="Courier New" w:hAnsi="Courier New" w:cs="Courier New"/>
          <w:color w:val="000000"/>
          <w:sz w:val="21"/>
          <w:szCs w:val="21"/>
        </w:rPr>
        <w:t>),</w:t>
      </w:r>
    </w:p>
    <w:p w14:paraId="7E7E513E" w14:textId="23459CDD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3E4FC0">
        <w:rPr>
          <w:rFonts w:ascii="Courier New" w:hAnsi="Courier New" w:cs="Courier New"/>
          <w:color w:val="000000"/>
          <w:sz w:val="21"/>
          <w:szCs w:val="21"/>
        </w:rPr>
        <w:t>Dense(</w:t>
      </w:r>
      <w:r w:rsidRPr="003E4FC0">
        <w:rPr>
          <w:rFonts w:ascii="Courier New" w:hAnsi="Courier New" w:cs="Courier New"/>
          <w:color w:val="116644"/>
          <w:sz w:val="21"/>
          <w:szCs w:val="21"/>
        </w:rPr>
        <w:t>3</w:t>
      </w:r>
      <w:r w:rsidRPr="003E4FC0">
        <w:rPr>
          <w:rFonts w:ascii="Courier New" w:hAnsi="Courier New" w:cs="Courier New"/>
          <w:color w:val="000000"/>
          <w:sz w:val="21"/>
          <w:szCs w:val="21"/>
        </w:rPr>
        <w:t>, activation=</w:t>
      </w:r>
      <w:r w:rsidRPr="003E4FC0">
        <w:rPr>
          <w:rFonts w:ascii="Courier New" w:hAnsi="Courier New" w:cs="Courier New"/>
          <w:color w:val="A31515"/>
          <w:sz w:val="21"/>
          <w:szCs w:val="21"/>
        </w:rPr>
        <w:t>'softmax'</w:t>
      </w:r>
      <w:r w:rsidRPr="003E4FC0">
        <w:rPr>
          <w:rFonts w:ascii="Courier New" w:hAnsi="Courier New" w:cs="Courier New"/>
          <w:color w:val="000000"/>
          <w:sz w:val="21"/>
          <w:szCs w:val="21"/>
        </w:rPr>
        <w:t xml:space="preserve">)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# полносвязный слой, 3 - количество нейронов (равно кол-ву наших классов)</w:t>
      </w:r>
    </w:p>
    <w:p w14:paraId="4EFFA9A3" w14:textId="409FA001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])</w:t>
      </w:r>
    </w:p>
    <w:p w14:paraId="411BC4A1" w14:textId="46CA1869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подготавливаем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модель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к</w:t>
      </w:r>
      <w:r w:rsidRPr="003E4FC0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 w:rsidRPr="003E4FC0">
        <w:rPr>
          <w:rFonts w:ascii="Courier New" w:hAnsi="Courier New" w:cs="Courier New"/>
          <w:color w:val="008000"/>
          <w:sz w:val="21"/>
          <w:szCs w:val="21"/>
        </w:rPr>
        <w:t>обучению</w:t>
      </w:r>
    </w:p>
    <w:p w14:paraId="61533C56" w14:textId="3AE6DC55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model.</w:t>
      </w:r>
      <w:r w:rsidRPr="003E4FC0">
        <w:rPr>
          <w:rFonts w:ascii="Courier New" w:hAnsi="Courier New" w:cs="Courier New"/>
          <w:color w:val="795E26"/>
          <w:sz w:val="21"/>
          <w:szCs w:val="21"/>
          <w:lang w:val="en-US"/>
        </w:rPr>
        <w:t>compile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(optimizer=</w:t>
      </w:r>
      <w:r w:rsidRPr="003E4FC0">
        <w:rPr>
          <w:rFonts w:ascii="Courier New" w:hAnsi="Courier New" w:cs="Courier New"/>
          <w:color w:val="A31515"/>
          <w:sz w:val="21"/>
          <w:szCs w:val="21"/>
          <w:lang w:val="en-US"/>
        </w:rPr>
        <w:t>'adam'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,loss=</w:t>
      </w:r>
      <w:r w:rsidRPr="003E4FC0">
        <w:rPr>
          <w:rFonts w:ascii="Courier New" w:hAnsi="Courier New" w:cs="Courier New"/>
          <w:color w:val="A31515"/>
          <w:sz w:val="21"/>
          <w:szCs w:val="21"/>
          <w:lang w:val="en-US"/>
        </w:rPr>
        <w:t>'categorical_crossentropy'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, metrics=[</w:t>
      </w:r>
      <w:r w:rsidRPr="003E4FC0">
        <w:rPr>
          <w:rFonts w:ascii="Courier New" w:hAnsi="Courier New" w:cs="Courier New"/>
          <w:color w:val="A31515"/>
          <w:sz w:val="21"/>
          <w:szCs w:val="21"/>
          <w:lang w:val="en-US"/>
        </w:rPr>
        <w:t>'accuracy'</w:t>
      </w:r>
      <w:r w:rsidRPr="003E4FC0">
        <w:rPr>
          <w:rFonts w:ascii="Courier New" w:hAnsi="Courier New" w:cs="Courier New"/>
          <w:color w:val="000000"/>
          <w:sz w:val="21"/>
          <w:szCs w:val="21"/>
          <w:lang w:val="en-US"/>
        </w:rPr>
        <w:t>])</w:t>
      </w:r>
    </w:p>
    <w:p w14:paraId="513EA601" w14:textId="77777777" w:rsidR="003E4FC0" w:rsidRPr="003E4FC0" w:rsidRDefault="003E4FC0" w:rsidP="0017175D">
      <w:pPr>
        <w:shd w:val="clear" w:color="auto" w:fill="F7F7F7"/>
        <w:ind w:left="425"/>
        <w:jc w:val="both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16AB8A28" w14:textId="77777777" w:rsidR="0017175D" w:rsidRDefault="003E4FC0" w:rsidP="0017175D">
      <w:pPr>
        <w:shd w:val="clear" w:color="auto" w:fill="F7F7F7"/>
        <w:tabs>
          <w:tab w:val="right" w:pos="9355"/>
        </w:tabs>
        <w:ind w:left="425"/>
        <w:jc w:val="both"/>
        <w:rPr>
          <w:rFonts w:ascii="Courier New" w:hAnsi="Courier New" w:cs="Courier New"/>
          <w:color w:val="000000"/>
          <w:sz w:val="21"/>
          <w:szCs w:val="21"/>
        </w:rPr>
      </w:pPr>
      <w:r w:rsidRPr="003E4FC0">
        <w:rPr>
          <w:rFonts w:ascii="Courier New" w:hAnsi="Courier New" w:cs="Courier New"/>
          <w:color w:val="AF00DB"/>
          <w:sz w:val="21"/>
          <w:szCs w:val="21"/>
        </w:rPr>
        <w:t>return</w:t>
      </w:r>
      <w:r w:rsidRPr="003E4FC0">
        <w:rPr>
          <w:rFonts w:ascii="Courier New" w:hAnsi="Courier New" w:cs="Courier New"/>
          <w:color w:val="000000"/>
          <w:sz w:val="21"/>
          <w:szCs w:val="21"/>
        </w:rPr>
        <w:t xml:space="preserve"> model</w:t>
      </w:r>
    </w:p>
    <w:p w14:paraId="20229366" w14:textId="77777777" w:rsidR="0017175D" w:rsidRDefault="0017175D" w:rsidP="0017175D">
      <w:pPr>
        <w:shd w:val="clear" w:color="auto" w:fill="F7F7F7"/>
        <w:tabs>
          <w:tab w:val="right" w:pos="9355"/>
        </w:tabs>
        <w:ind w:left="425"/>
        <w:jc w:val="both"/>
        <w:rPr>
          <w:bCs/>
          <w:color w:val="000000"/>
          <w:sz w:val="28"/>
          <w:szCs w:val="28"/>
        </w:rPr>
      </w:pPr>
    </w:p>
    <w:p w14:paraId="25D94A65" w14:textId="77777777" w:rsidR="0017175D" w:rsidRDefault="0017175D" w:rsidP="0017175D">
      <w:pPr>
        <w:shd w:val="clear" w:color="auto" w:fill="F7F7F7"/>
        <w:tabs>
          <w:tab w:val="right" w:pos="9355"/>
        </w:tabs>
        <w:ind w:left="425"/>
        <w:jc w:val="both"/>
        <w:rPr>
          <w:bCs/>
          <w:color w:val="000000"/>
          <w:sz w:val="28"/>
          <w:szCs w:val="28"/>
        </w:rPr>
      </w:pPr>
    </w:p>
    <w:p w14:paraId="5EFE76C9" w14:textId="6365291B" w:rsidR="008A1F37" w:rsidRPr="0017175D" w:rsidRDefault="00864834" w:rsidP="0017175D">
      <w:pPr>
        <w:rPr>
          <w:sz w:val="22"/>
          <w:szCs w:val="22"/>
        </w:rPr>
      </w:pPr>
      <w:r w:rsidRPr="0017175D">
        <w:rPr>
          <w:sz w:val="28"/>
          <w:szCs w:val="28"/>
        </w:rPr>
        <w:t>Компилируем нашу модель</w:t>
      </w:r>
      <w:r w:rsidR="00F72DC5" w:rsidRPr="0017175D">
        <w:rPr>
          <w:sz w:val="28"/>
          <w:szCs w:val="28"/>
        </w:rPr>
        <w:t xml:space="preserve">, применяя оптимизатор Adam, </w:t>
      </w:r>
      <w:r w:rsidR="006B4FD7" w:rsidRPr="0017175D">
        <w:rPr>
          <w:sz w:val="28"/>
          <w:szCs w:val="28"/>
        </w:rPr>
        <w:t xml:space="preserve">функцию потерь для многоклассовой классификации </w:t>
      </w:r>
      <w:r w:rsidR="00AE2DA6" w:rsidRPr="0017175D">
        <w:rPr>
          <w:sz w:val="28"/>
          <w:szCs w:val="28"/>
        </w:rPr>
        <w:t>и выводя метрики точности.</w:t>
      </w:r>
    </w:p>
    <w:p w14:paraId="2F80C468" w14:textId="470B981B" w:rsidR="003B1A9F" w:rsidRDefault="003B1A9F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 w:rsidRPr="003B1A9F">
        <w:rPr>
          <w:b/>
          <w:color w:val="000000"/>
          <w:sz w:val="28"/>
          <w:szCs w:val="28"/>
        </w:rPr>
        <w:lastRenderedPageBreak/>
        <w:t>Adam</w:t>
      </w:r>
      <w:r w:rsidRPr="003B1A9F">
        <w:rPr>
          <w:bCs/>
          <w:color w:val="000000"/>
          <w:sz w:val="28"/>
          <w:szCs w:val="28"/>
        </w:rPr>
        <w:t xml:space="preserve"> — это популярный алгоритм оптимизации, который является адаптивным методом, основанным на градиентном спуске.</w:t>
      </w:r>
      <w:r>
        <w:rPr>
          <w:bCs/>
          <w:color w:val="000000"/>
          <w:sz w:val="28"/>
          <w:szCs w:val="28"/>
        </w:rPr>
        <w:t xml:space="preserve"> </w:t>
      </w:r>
      <w:r w:rsidR="00BD0699">
        <w:rPr>
          <w:bCs/>
          <w:color w:val="000000"/>
          <w:sz w:val="28"/>
          <w:szCs w:val="28"/>
        </w:rPr>
        <w:t xml:space="preserve">Он </w:t>
      </w:r>
      <w:r w:rsidRPr="003B1A9F">
        <w:rPr>
          <w:bCs/>
          <w:color w:val="000000"/>
          <w:sz w:val="28"/>
          <w:szCs w:val="28"/>
        </w:rPr>
        <w:t>адаптирует скорость обучения</w:t>
      </w:r>
      <w:r>
        <w:rPr>
          <w:bCs/>
          <w:color w:val="000000"/>
          <w:sz w:val="28"/>
          <w:szCs w:val="28"/>
        </w:rPr>
        <w:t xml:space="preserve"> </w:t>
      </w:r>
      <w:r w:rsidRPr="003B1A9F">
        <w:rPr>
          <w:bCs/>
          <w:color w:val="000000"/>
          <w:sz w:val="28"/>
          <w:szCs w:val="28"/>
        </w:rPr>
        <w:t>для каждого параметра нейросети на основе прошлых градиентов. Это означает, что отдельные веса могут двигаться быстрее или медленнее, в зависимости от их истории обучения.</w:t>
      </w:r>
    </w:p>
    <w:p w14:paraId="5A1A89B8" w14:textId="77777777" w:rsidR="008A1F37" w:rsidRDefault="008A1F37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6CD48EF5" w14:textId="7F147AC5" w:rsidR="00AE2DA6" w:rsidRDefault="00F52257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Ф</w:t>
      </w:r>
      <w:r w:rsidRPr="00F52257">
        <w:rPr>
          <w:bCs/>
          <w:color w:val="000000"/>
          <w:sz w:val="28"/>
          <w:szCs w:val="28"/>
        </w:rPr>
        <w:t xml:space="preserve">ункция </w:t>
      </w:r>
      <w:r w:rsidRPr="00F52257">
        <w:rPr>
          <w:b/>
          <w:color w:val="000000"/>
          <w:sz w:val="28"/>
          <w:szCs w:val="28"/>
        </w:rPr>
        <w:t>categorical_crossentropy</w:t>
      </w:r>
      <w:r w:rsidRPr="00F52257">
        <w:rPr>
          <w:bCs/>
          <w:color w:val="000000"/>
          <w:sz w:val="28"/>
          <w:szCs w:val="28"/>
        </w:rPr>
        <w:t xml:space="preserve"> использует вероятности, полученные с помощью функции активации </w:t>
      </w:r>
      <w:r w:rsidRPr="00BD0699">
        <w:rPr>
          <w:b/>
          <w:color w:val="000000"/>
          <w:sz w:val="28"/>
          <w:szCs w:val="28"/>
        </w:rPr>
        <w:t>softmax</w:t>
      </w:r>
      <w:r w:rsidRPr="00F52257">
        <w:rPr>
          <w:bCs/>
          <w:color w:val="000000"/>
          <w:sz w:val="28"/>
          <w:szCs w:val="28"/>
        </w:rPr>
        <w:t xml:space="preserve"> в последнем слое нейросети.</w:t>
      </w:r>
      <w:r>
        <w:rPr>
          <w:bCs/>
          <w:color w:val="000000"/>
          <w:sz w:val="28"/>
          <w:szCs w:val="28"/>
        </w:rPr>
        <w:t xml:space="preserve"> </w:t>
      </w:r>
      <w:r w:rsidRPr="00F52257">
        <w:rPr>
          <w:bCs/>
          <w:color w:val="000000"/>
          <w:sz w:val="28"/>
          <w:szCs w:val="28"/>
        </w:rPr>
        <w:t>Она измеряет разницу между истинным распределением вероятностей классов и предсказанным распределением.</w:t>
      </w:r>
    </w:p>
    <w:p w14:paraId="3995E2EC" w14:textId="5954A613" w:rsidR="003D475E" w:rsidRDefault="003D475E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0FFB2E86" w14:textId="6F797585" w:rsidR="003D475E" w:rsidRPr="001679E8" w:rsidRDefault="003D475E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  <w:lang w:val="en-US"/>
        </w:rPr>
      </w:pPr>
      <w:r w:rsidRPr="00BD0699">
        <w:rPr>
          <w:bCs/>
          <w:color w:val="000000"/>
          <w:sz w:val="28"/>
          <w:szCs w:val="28"/>
        </w:rPr>
        <w:t>Обучаем</w:t>
      </w:r>
      <w:r w:rsidRPr="001679E8">
        <w:rPr>
          <w:bCs/>
          <w:color w:val="000000"/>
          <w:sz w:val="28"/>
          <w:szCs w:val="28"/>
          <w:lang w:val="en-US"/>
        </w:rPr>
        <w:t xml:space="preserve"> </w:t>
      </w:r>
      <w:r w:rsidRPr="00BD0699">
        <w:rPr>
          <w:bCs/>
          <w:color w:val="000000"/>
          <w:sz w:val="28"/>
          <w:szCs w:val="28"/>
        </w:rPr>
        <w:t>нашу</w:t>
      </w:r>
      <w:r w:rsidRPr="001679E8">
        <w:rPr>
          <w:bCs/>
          <w:color w:val="000000"/>
          <w:sz w:val="28"/>
          <w:szCs w:val="28"/>
          <w:lang w:val="en-US"/>
        </w:rPr>
        <w:t xml:space="preserve"> </w:t>
      </w:r>
      <w:r w:rsidRPr="00BD0699">
        <w:rPr>
          <w:bCs/>
          <w:color w:val="000000"/>
          <w:sz w:val="28"/>
          <w:szCs w:val="28"/>
        </w:rPr>
        <w:t>модель</w:t>
      </w:r>
      <w:r w:rsidRPr="001679E8">
        <w:rPr>
          <w:bCs/>
          <w:color w:val="000000"/>
          <w:sz w:val="28"/>
          <w:szCs w:val="28"/>
          <w:lang w:val="en-US"/>
        </w:rPr>
        <w:t>:</w:t>
      </w:r>
    </w:p>
    <w:p w14:paraId="3FA1181A" w14:textId="77777777" w:rsidR="003D475E" w:rsidRPr="003D475E" w:rsidRDefault="003D475E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D475E">
        <w:rPr>
          <w:rFonts w:ascii="Courier New" w:hAnsi="Courier New" w:cs="Courier New"/>
          <w:color w:val="000000"/>
          <w:sz w:val="21"/>
          <w:szCs w:val="21"/>
          <w:lang w:val="en-US"/>
        </w:rPr>
        <w:t>model = create_model(tokenizer,max_length)</w:t>
      </w:r>
    </w:p>
    <w:p w14:paraId="22266574" w14:textId="77777777" w:rsidR="003D475E" w:rsidRPr="003D475E" w:rsidRDefault="003D475E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D475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008000"/>
          <w:sz w:val="21"/>
          <w:szCs w:val="21"/>
        </w:rPr>
        <w:t>Обучаем</w:t>
      </w:r>
      <w:r w:rsidRPr="003D475E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008000"/>
          <w:sz w:val="21"/>
          <w:szCs w:val="21"/>
        </w:rPr>
        <w:t>модель</w:t>
      </w:r>
    </w:p>
    <w:p w14:paraId="30B8AB17" w14:textId="4F570A95" w:rsidR="009064EF" w:rsidRPr="0090738F" w:rsidRDefault="003D475E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D475E">
        <w:rPr>
          <w:rFonts w:ascii="Courier New" w:hAnsi="Courier New" w:cs="Courier New"/>
          <w:color w:val="000000"/>
          <w:sz w:val="21"/>
          <w:szCs w:val="21"/>
          <w:lang w:val="en-US"/>
        </w:rPr>
        <w:t>model.fit(X_train, y_train, epochs=</w:t>
      </w:r>
      <w:r w:rsidRPr="003D475E">
        <w:rPr>
          <w:rFonts w:ascii="Courier New" w:hAnsi="Courier New" w:cs="Courier New"/>
          <w:color w:val="116644"/>
          <w:sz w:val="21"/>
          <w:szCs w:val="21"/>
          <w:lang w:val="en-US"/>
        </w:rPr>
        <w:t>3</w:t>
      </w:r>
      <w:r w:rsidRPr="003D475E">
        <w:rPr>
          <w:rFonts w:ascii="Courier New" w:hAnsi="Courier New" w:cs="Courier New"/>
          <w:color w:val="000000"/>
          <w:sz w:val="21"/>
          <w:szCs w:val="21"/>
          <w:lang w:val="en-US"/>
        </w:rPr>
        <w:t>, batch_size=</w:t>
      </w:r>
      <w:r w:rsidRPr="003D475E">
        <w:rPr>
          <w:rFonts w:ascii="Courier New" w:hAnsi="Courier New" w:cs="Courier New"/>
          <w:color w:val="116644"/>
          <w:sz w:val="21"/>
          <w:szCs w:val="21"/>
          <w:lang w:val="en-US"/>
        </w:rPr>
        <w:t>32</w:t>
      </w:r>
      <w:r w:rsidRPr="003D475E">
        <w:rPr>
          <w:rFonts w:ascii="Courier New" w:hAnsi="Courier New" w:cs="Courier New"/>
          <w:color w:val="000000"/>
          <w:sz w:val="21"/>
          <w:szCs w:val="21"/>
          <w:lang w:val="en-US"/>
        </w:rPr>
        <w:t>, validation_split=</w:t>
      </w:r>
      <w:r w:rsidRPr="003D475E">
        <w:rPr>
          <w:rFonts w:ascii="Courier New" w:hAnsi="Courier New" w:cs="Courier New"/>
          <w:color w:val="116644"/>
          <w:sz w:val="21"/>
          <w:szCs w:val="21"/>
          <w:lang w:val="en-US"/>
        </w:rPr>
        <w:t>0.2</w:t>
      </w:r>
      <w:r w:rsidRPr="003D475E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532C7577" w14:textId="3061BDBC" w:rsidR="003D475E" w:rsidRDefault="009064EF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/>
          <w:color w:val="000000"/>
          <w:sz w:val="28"/>
          <w:szCs w:val="28"/>
          <w:lang w:val="en-US"/>
        </w:rPr>
      </w:pPr>
      <w:r w:rsidRPr="009064EF">
        <w:rPr>
          <w:b/>
          <w:noProof/>
          <w:color w:val="000000"/>
          <w:sz w:val="28"/>
          <w:szCs w:val="28"/>
          <w:lang w:val="en-US"/>
        </w:rPr>
        <w:drawing>
          <wp:inline distT="0" distB="0" distL="0" distR="0" wp14:anchorId="44955BE4" wp14:editId="3EDA43AC">
            <wp:extent cx="5940425" cy="80581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A507D" w14:textId="4795E84F" w:rsidR="005605E8" w:rsidRDefault="005605E8" w:rsidP="003E31E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Pr="006A5A2B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. </w:t>
      </w:r>
      <w:r w:rsidR="00AF6D16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бучени</w:t>
      </w:r>
      <w:r w:rsidR="00AF6D16"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 xml:space="preserve"> модели методом </w:t>
      </w:r>
      <w:r>
        <w:rPr>
          <w:color w:val="000000"/>
          <w:sz w:val="28"/>
          <w:szCs w:val="28"/>
          <w:lang w:val="en-US"/>
        </w:rPr>
        <w:t>NLP</w:t>
      </w:r>
      <w:r>
        <w:rPr>
          <w:color w:val="000000"/>
          <w:sz w:val="28"/>
          <w:szCs w:val="28"/>
        </w:rPr>
        <w:t>.</w:t>
      </w:r>
    </w:p>
    <w:p w14:paraId="2F8B32A5" w14:textId="77777777" w:rsidR="00BD0699" w:rsidRDefault="00BD0699" w:rsidP="003E31E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7927A38D" w14:textId="5508234C" w:rsidR="005605E8" w:rsidRDefault="00164E06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о</w:t>
      </w:r>
      <w:r w:rsidR="00BE1837">
        <w:rPr>
          <w:bCs/>
          <w:color w:val="000000"/>
          <w:sz w:val="28"/>
          <w:szCs w:val="28"/>
        </w:rPr>
        <w:t xml:space="preserve"> итогу обучения можем наблюдать, что значение точности стремится к 100%, что означает </w:t>
      </w:r>
      <w:r w:rsidR="00217128">
        <w:rPr>
          <w:bCs/>
          <w:color w:val="000000"/>
          <w:sz w:val="28"/>
          <w:szCs w:val="28"/>
        </w:rPr>
        <w:t xml:space="preserve">замечательное обучение модели. Минусом этой модели является то, что она в разы дольше обучается и в разы больше потребляет ресурсов по сравнению с прошлыми моделями. </w:t>
      </w:r>
    </w:p>
    <w:p w14:paraId="355A7031" w14:textId="77777777" w:rsidR="00BD0699" w:rsidRDefault="00BD0699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</w:p>
    <w:p w14:paraId="6CF59FCD" w14:textId="00A1565B" w:rsidR="00EC1A21" w:rsidRDefault="00306393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Также выведем отчет о классификации и матрицу ошибок:</w:t>
      </w:r>
    </w:p>
    <w:p w14:paraId="130780CF" w14:textId="77777777" w:rsidR="00306393" w:rsidRPr="00306393" w:rsidRDefault="00306393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06393">
        <w:rPr>
          <w:rFonts w:ascii="Courier New" w:hAnsi="Courier New" w:cs="Courier New"/>
          <w:color w:val="008000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008000"/>
          <w:sz w:val="21"/>
          <w:szCs w:val="21"/>
        </w:rPr>
        <w:t>Прогнозирование</w:t>
      </w:r>
    </w:p>
    <w:p w14:paraId="21E52DD0" w14:textId="77777777" w:rsidR="00306393" w:rsidRPr="00306393" w:rsidRDefault="00306393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06393">
        <w:rPr>
          <w:rFonts w:ascii="Courier New" w:hAnsi="Courier New" w:cs="Courier New"/>
          <w:color w:val="000000"/>
          <w:sz w:val="21"/>
          <w:szCs w:val="21"/>
          <w:lang w:val="en-US"/>
        </w:rPr>
        <w:t>y_pred = np.argmax(model.predict(X_test), axis=</w:t>
      </w:r>
      <w:r w:rsidRPr="00306393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306393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701B4945" w14:textId="77777777" w:rsidR="00306393" w:rsidRPr="00306393" w:rsidRDefault="00306393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306393">
        <w:rPr>
          <w:rFonts w:ascii="Courier New" w:hAnsi="Courier New" w:cs="Courier New"/>
          <w:color w:val="000000"/>
          <w:sz w:val="21"/>
          <w:szCs w:val="21"/>
          <w:lang w:val="en-US"/>
        </w:rPr>
        <w:t>y_true = np.argmax(y_test, axis=</w:t>
      </w:r>
      <w:r w:rsidRPr="00306393">
        <w:rPr>
          <w:rFonts w:ascii="Courier New" w:hAnsi="Courier New" w:cs="Courier New"/>
          <w:color w:val="116644"/>
          <w:sz w:val="21"/>
          <w:szCs w:val="21"/>
          <w:lang w:val="en-US"/>
        </w:rPr>
        <w:t>1</w:t>
      </w:r>
      <w:r w:rsidRPr="00306393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392A71B6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795E26"/>
          <w:sz w:val="21"/>
          <w:szCs w:val="21"/>
          <w:lang w:val="en-US"/>
        </w:rPr>
        <w:t>print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(classification_report(y_true, y_pred))</w:t>
      </w:r>
    </w:p>
    <w:p w14:paraId="2C59386C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</w:p>
    <w:p w14:paraId="75D650E3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lastRenderedPageBreak/>
        <w:t>conf_matrix = confusion_matrix(y_true, y_pred)</w:t>
      </w:r>
    </w:p>
    <w:p w14:paraId="39EA0382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plt.figure(figsize=(</w:t>
      </w:r>
      <w:r w:rsidRPr="00E52359">
        <w:rPr>
          <w:rFonts w:ascii="Courier New" w:hAnsi="Courier New" w:cs="Courier New"/>
          <w:color w:val="116644"/>
          <w:sz w:val="21"/>
          <w:szCs w:val="21"/>
          <w:lang w:val="en-US"/>
        </w:rPr>
        <w:t>6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 xml:space="preserve">, </w:t>
      </w:r>
      <w:r w:rsidRPr="00E52359">
        <w:rPr>
          <w:rFonts w:ascii="Courier New" w:hAnsi="Courier New" w:cs="Courier New"/>
          <w:color w:val="116644"/>
          <w:sz w:val="21"/>
          <w:szCs w:val="21"/>
          <w:lang w:val="en-US"/>
        </w:rPr>
        <w:t>4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))</w:t>
      </w:r>
    </w:p>
    <w:p w14:paraId="6195738F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sns.heatmap(conf_matrix, annot=</w:t>
      </w:r>
      <w:r w:rsidRPr="00E52359">
        <w:rPr>
          <w:rFonts w:ascii="Courier New" w:hAnsi="Courier New" w:cs="Courier New"/>
          <w:color w:val="0000FF"/>
          <w:sz w:val="21"/>
          <w:szCs w:val="21"/>
          <w:lang w:val="en-US"/>
        </w:rPr>
        <w:t>True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, cmap=</w:t>
      </w:r>
      <w:r w:rsidRPr="00E52359">
        <w:rPr>
          <w:rFonts w:ascii="Courier New" w:hAnsi="Courier New" w:cs="Courier New"/>
          <w:color w:val="A31515"/>
          <w:sz w:val="21"/>
          <w:szCs w:val="21"/>
          <w:lang w:val="en-US"/>
        </w:rPr>
        <w:t>"Blues"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3D7F0CEA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plt.xlabel(</w:t>
      </w:r>
      <w:r w:rsidRPr="00E52359">
        <w:rPr>
          <w:rFonts w:ascii="Courier New" w:hAnsi="Courier New" w:cs="Courier New"/>
          <w:color w:val="A31515"/>
          <w:sz w:val="21"/>
          <w:szCs w:val="21"/>
          <w:lang w:val="en-US"/>
        </w:rPr>
        <w:t>"Predicted"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4E1F504A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plt.ylabel(</w:t>
      </w:r>
      <w:r w:rsidRPr="00E52359">
        <w:rPr>
          <w:rFonts w:ascii="Courier New" w:hAnsi="Courier New" w:cs="Courier New"/>
          <w:color w:val="A31515"/>
          <w:sz w:val="21"/>
          <w:szCs w:val="21"/>
          <w:lang w:val="en-US"/>
        </w:rPr>
        <w:t>"Actual"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2257F436" w14:textId="77777777" w:rsidR="00E52359" w:rsidRP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  <w:lang w:val="en-US"/>
        </w:rPr>
      </w:pP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plt.title(</w:t>
      </w:r>
      <w:r w:rsidRPr="00E52359">
        <w:rPr>
          <w:rFonts w:ascii="Courier New" w:hAnsi="Courier New" w:cs="Courier New"/>
          <w:color w:val="A31515"/>
          <w:sz w:val="21"/>
          <w:szCs w:val="21"/>
          <w:lang w:val="en-US"/>
        </w:rPr>
        <w:t>"Confusion Matrix Plot"</w:t>
      </w:r>
      <w:r w:rsidRPr="00E52359">
        <w:rPr>
          <w:rFonts w:ascii="Courier New" w:hAnsi="Courier New" w:cs="Courier New"/>
          <w:color w:val="000000"/>
          <w:sz w:val="21"/>
          <w:szCs w:val="21"/>
          <w:lang w:val="en-US"/>
        </w:rPr>
        <w:t>)</w:t>
      </w:r>
    </w:p>
    <w:p w14:paraId="2340807A" w14:textId="77777777" w:rsidR="00E52359" w:rsidRDefault="00E52359" w:rsidP="003E31E6">
      <w:pPr>
        <w:shd w:val="clear" w:color="auto" w:fill="F7F7F7"/>
        <w:spacing w:line="360" w:lineRule="auto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plt.show()</w:t>
      </w:r>
    </w:p>
    <w:p w14:paraId="1E9060C0" w14:textId="46FFD2D9" w:rsidR="00306393" w:rsidRDefault="00AF6D16" w:rsidP="003E31E6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40" w:line="360" w:lineRule="auto"/>
        <w:jc w:val="both"/>
        <w:rPr>
          <w:bCs/>
          <w:color w:val="000000"/>
          <w:sz w:val="28"/>
          <w:szCs w:val="28"/>
          <w:lang w:val="en-US"/>
        </w:rPr>
      </w:pPr>
      <w:r w:rsidRPr="00AF6D16">
        <w:rPr>
          <w:bCs/>
          <w:noProof/>
          <w:color w:val="000000"/>
          <w:sz w:val="28"/>
          <w:szCs w:val="28"/>
          <w:lang w:val="en-US"/>
        </w:rPr>
        <w:drawing>
          <wp:inline distT="0" distB="0" distL="0" distR="0" wp14:anchorId="5F48B675" wp14:editId="038C885D">
            <wp:extent cx="5001323" cy="5420481"/>
            <wp:effectExtent l="0" t="0" r="889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01323" cy="5420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1DD7E" w14:textId="7148ADA5" w:rsidR="00AF6D16" w:rsidRDefault="00AF6D16" w:rsidP="003E31E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9. Результат обучения модели методом </w:t>
      </w:r>
      <w:r>
        <w:rPr>
          <w:color w:val="000000"/>
          <w:sz w:val="28"/>
          <w:szCs w:val="28"/>
          <w:lang w:val="en-US"/>
        </w:rPr>
        <w:t>NLP</w:t>
      </w:r>
      <w:r>
        <w:rPr>
          <w:color w:val="000000"/>
          <w:sz w:val="28"/>
          <w:szCs w:val="28"/>
        </w:rPr>
        <w:t>.</w:t>
      </w:r>
    </w:p>
    <w:p w14:paraId="63AB4D7D" w14:textId="5BAAC137" w:rsidR="00371696" w:rsidRPr="00FE6993" w:rsidRDefault="00DD02B0" w:rsidP="00FE6993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зданной нами моделью допущена всего лишь одна ошибка из 20000</w:t>
      </w:r>
      <w:r w:rsidR="00364EFF">
        <w:rPr>
          <w:color w:val="000000"/>
          <w:sz w:val="28"/>
          <w:szCs w:val="28"/>
        </w:rPr>
        <w:t xml:space="preserve"> наборов тестовых данных, что не может не радовать. Но</w:t>
      </w:r>
      <w:r w:rsidR="00EC2F86">
        <w:rPr>
          <w:color w:val="000000"/>
          <w:sz w:val="28"/>
          <w:szCs w:val="28"/>
        </w:rPr>
        <w:t xml:space="preserve">, </w:t>
      </w:r>
      <w:r w:rsidR="00364EFF">
        <w:rPr>
          <w:color w:val="000000"/>
          <w:sz w:val="28"/>
          <w:szCs w:val="28"/>
        </w:rPr>
        <w:t>как отмечалось выше</w:t>
      </w:r>
      <w:r w:rsidR="00EC2F86">
        <w:rPr>
          <w:color w:val="000000"/>
          <w:sz w:val="28"/>
          <w:szCs w:val="28"/>
        </w:rPr>
        <w:t xml:space="preserve">, модель на основе подхода </w:t>
      </w:r>
      <w:r w:rsidR="00EC2F86">
        <w:rPr>
          <w:color w:val="000000"/>
          <w:sz w:val="28"/>
          <w:szCs w:val="28"/>
          <w:lang w:val="en-US"/>
        </w:rPr>
        <w:t>NLP</w:t>
      </w:r>
      <w:r w:rsidR="00EC2F86" w:rsidRPr="00B07F4B">
        <w:rPr>
          <w:color w:val="000000"/>
          <w:sz w:val="28"/>
          <w:szCs w:val="28"/>
        </w:rPr>
        <w:t xml:space="preserve"> </w:t>
      </w:r>
      <w:r w:rsidR="00B07F4B">
        <w:rPr>
          <w:color w:val="000000"/>
          <w:sz w:val="28"/>
          <w:szCs w:val="28"/>
        </w:rPr>
        <w:t>обучается намного дольше обычных классификаторов. Можно сказать, что этот метод слишком сложен и избыточен для стоящей перед нами задачи.</w:t>
      </w:r>
    </w:p>
    <w:p w14:paraId="0CD40C12" w14:textId="51414518" w:rsidR="00435AB3" w:rsidRDefault="0053323C" w:rsidP="004C2E83">
      <w:pPr>
        <w:pStyle w:val="10"/>
      </w:pPr>
      <w:bookmarkStart w:id="11" w:name="_Toc185368139"/>
      <w:r>
        <w:lastRenderedPageBreak/>
        <w:t>З</w:t>
      </w:r>
      <w:r w:rsidR="004A1D73">
        <w:t>АКЛЮЧЕНИЕ</w:t>
      </w:r>
      <w:bookmarkEnd w:id="11"/>
    </w:p>
    <w:p w14:paraId="0CD40C13" w14:textId="77777777" w:rsidR="00435AB3" w:rsidRDefault="00435AB3">
      <w:pPr>
        <w:tabs>
          <w:tab w:val="left" w:pos="993"/>
        </w:tabs>
        <w:spacing w:line="360" w:lineRule="auto"/>
        <w:rPr>
          <w:b/>
          <w:sz w:val="28"/>
          <w:szCs w:val="28"/>
        </w:rPr>
      </w:pPr>
    </w:p>
    <w:p w14:paraId="0CD40C14" w14:textId="18EB330E" w:rsidR="00435AB3" w:rsidRDefault="0053323C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 основе проведенного анализа можно сделать вывод, что </w:t>
      </w:r>
      <w:r w:rsidR="00597B86">
        <w:rPr>
          <w:color w:val="000000"/>
          <w:sz w:val="28"/>
          <w:szCs w:val="28"/>
        </w:rPr>
        <w:t>в первом нашем способе наиболее важными признаками для обучения являются длина пароля и количество заглавных букв. Обучив модели на этих двух признаках, мы получили идеальные метрики (близкие или равные единице). Для нашей задачи наиболее подошла модель дерева решений. Она показала 100% точность и наименьшее время обучения</w:t>
      </w:r>
      <w:r w:rsidR="00F2435A">
        <w:rPr>
          <w:color w:val="000000"/>
          <w:sz w:val="28"/>
          <w:szCs w:val="28"/>
        </w:rPr>
        <w:t xml:space="preserve"> </w:t>
      </w:r>
      <w:r w:rsidR="00597B86">
        <w:rPr>
          <w:color w:val="000000"/>
          <w:sz w:val="28"/>
          <w:szCs w:val="28"/>
        </w:rPr>
        <w:t>(меньше 1 секунды).</w:t>
      </w:r>
    </w:p>
    <w:p w14:paraId="12125789" w14:textId="3ACF8E3C" w:rsidR="00F2435A" w:rsidRPr="00F2435A" w:rsidRDefault="00F243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же мы решили попробовать решить нашу задачу с помощью методов </w:t>
      </w:r>
      <w:r>
        <w:rPr>
          <w:color w:val="000000"/>
          <w:sz w:val="28"/>
          <w:szCs w:val="28"/>
          <w:lang w:val="en-US"/>
        </w:rPr>
        <w:t>NLP</w:t>
      </w:r>
      <w:r>
        <w:rPr>
          <w:color w:val="000000"/>
          <w:sz w:val="28"/>
          <w:szCs w:val="28"/>
        </w:rPr>
        <w:t>. Мы смогли подобрать такие параметры и слои для обучения модели, что точность модели также стремится к 100%. Но при этом модель обучается в несколько раз дольше (порядка 5 минут) в сравнении с обычными классификаторами (меньше 10 секунд). Это означает, что этот способ имеет место быть, но он является более сложным, медленным и избыточным для нашей задачи.</w:t>
      </w:r>
    </w:p>
    <w:p w14:paraId="0CD40C16" w14:textId="050B1704" w:rsidR="00435AB3" w:rsidRDefault="0053323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поставленная цель была достигнута. Был</w:t>
      </w:r>
      <w:r w:rsidR="00F2435A"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 выполнен</w:t>
      </w:r>
      <w:r w:rsidR="00F2435A">
        <w:rPr>
          <w:color w:val="000000"/>
          <w:sz w:val="28"/>
          <w:szCs w:val="28"/>
        </w:rPr>
        <w:t>а задача классификации паролей по их сложности несколькими методами.</w:t>
      </w:r>
    </w:p>
    <w:p w14:paraId="0CD40C1C" w14:textId="2415734D" w:rsidR="00435AB3" w:rsidRDefault="0053323C" w:rsidP="00F2435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достижения цели были решены следующие задачи:</w:t>
      </w:r>
    </w:p>
    <w:p w14:paraId="06730207" w14:textId="18EDB4DB" w:rsidR="00F2435A" w:rsidRDefault="00F2435A" w:rsidP="00F2435A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ен анализ проблемы и обоснована ее актуальность.</w:t>
      </w:r>
    </w:p>
    <w:p w14:paraId="0521759A" w14:textId="3D08FE86" w:rsidR="00F2435A" w:rsidRDefault="00F2435A" w:rsidP="00F2435A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лена загрузка данных и подготовка их к анализу.</w:t>
      </w:r>
    </w:p>
    <w:p w14:paraId="6FA94B1E" w14:textId="0F9EEA61" w:rsidR="00F2435A" w:rsidRDefault="00F2435A" w:rsidP="00F2435A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ен предварительный анализ данных, в том числе корреляционный анализ.</w:t>
      </w:r>
    </w:p>
    <w:p w14:paraId="4CB3A440" w14:textId="432DD720" w:rsidR="00F2435A" w:rsidRDefault="00F2435A" w:rsidP="00F2435A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лено моделирование зависимости целевого признака от остальных с помощью различных классификаторов, в том числе подобра</w:t>
      </w:r>
      <w:r w:rsidR="008C4270">
        <w:rPr>
          <w:color w:val="000000"/>
          <w:sz w:val="28"/>
          <w:szCs w:val="28"/>
        </w:rPr>
        <w:t>на</w:t>
      </w:r>
      <w:r>
        <w:rPr>
          <w:color w:val="000000"/>
          <w:sz w:val="28"/>
          <w:szCs w:val="28"/>
        </w:rPr>
        <w:t xml:space="preserve"> наилучш</w:t>
      </w:r>
      <w:r w:rsidR="008C4270">
        <w:rPr>
          <w:color w:val="000000"/>
          <w:sz w:val="28"/>
          <w:szCs w:val="28"/>
        </w:rPr>
        <w:t>ая</w:t>
      </w:r>
      <w:r>
        <w:rPr>
          <w:color w:val="000000"/>
          <w:sz w:val="28"/>
          <w:szCs w:val="28"/>
        </w:rPr>
        <w:t xml:space="preserve"> модель, оцен</w:t>
      </w:r>
      <w:r w:rsidR="008C4270">
        <w:rPr>
          <w:color w:val="000000"/>
          <w:sz w:val="28"/>
          <w:szCs w:val="28"/>
        </w:rPr>
        <w:t>ено</w:t>
      </w:r>
      <w:r>
        <w:rPr>
          <w:color w:val="000000"/>
          <w:sz w:val="28"/>
          <w:szCs w:val="28"/>
        </w:rPr>
        <w:t xml:space="preserve"> ее качество и выполн</w:t>
      </w:r>
      <w:r w:rsidR="008C4270">
        <w:rPr>
          <w:color w:val="000000"/>
          <w:sz w:val="28"/>
          <w:szCs w:val="28"/>
        </w:rPr>
        <w:t>ено</w:t>
      </w:r>
      <w:r>
        <w:rPr>
          <w:color w:val="000000"/>
          <w:sz w:val="28"/>
          <w:szCs w:val="28"/>
        </w:rPr>
        <w:t xml:space="preserve"> прогнозирование.</w:t>
      </w:r>
    </w:p>
    <w:p w14:paraId="22B109E3" w14:textId="34E2CC4A" w:rsidR="00F2435A" w:rsidRPr="009651AF" w:rsidRDefault="00F2435A" w:rsidP="00F2435A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</w:t>
      </w:r>
      <w:r w:rsidR="008C4270">
        <w:rPr>
          <w:color w:val="000000"/>
          <w:sz w:val="28"/>
          <w:szCs w:val="28"/>
        </w:rPr>
        <w:t>лено</w:t>
      </w:r>
      <w:r>
        <w:rPr>
          <w:color w:val="000000"/>
          <w:sz w:val="28"/>
          <w:szCs w:val="28"/>
        </w:rPr>
        <w:t xml:space="preserve"> моделирование с помощью методов </w:t>
      </w:r>
      <w:r>
        <w:rPr>
          <w:color w:val="000000"/>
          <w:sz w:val="28"/>
          <w:szCs w:val="28"/>
          <w:lang w:val="en-US"/>
        </w:rPr>
        <w:t>NLP</w:t>
      </w:r>
      <w:r w:rsidR="008C4270">
        <w:rPr>
          <w:color w:val="000000"/>
          <w:sz w:val="28"/>
          <w:szCs w:val="28"/>
        </w:rPr>
        <w:t xml:space="preserve"> и оценено её качество и выполнено прогнозирование.</w:t>
      </w:r>
    </w:p>
    <w:p w14:paraId="7CD50CBF" w14:textId="64CA70DD" w:rsidR="00F2435A" w:rsidRDefault="00F2435A" w:rsidP="00F2435A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бра</w:t>
      </w:r>
      <w:r w:rsidR="008C4270">
        <w:rPr>
          <w:color w:val="000000"/>
          <w:sz w:val="28"/>
          <w:szCs w:val="28"/>
        </w:rPr>
        <w:t xml:space="preserve">на </w:t>
      </w:r>
      <w:r>
        <w:rPr>
          <w:color w:val="000000"/>
          <w:sz w:val="28"/>
          <w:szCs w:val="28"/>
        </w:rPr>
        <w:t>лучш</w:t>
      </w:r>
      <w:r w:rsidR="008C4270">
        <w:rPr>
          <w:color w:val="000000"/>
          <w:sz w:val="28"/>
          <w:szCs w:val="28"/>
        </w:rPr>
        <w:t>ая</w:t>
      </w:r>
      <w:r>
        <w:rPr>
          <w:color w:val="000000"/>
          <w:sz w:val="28"/>
          <w:szCs w:val="28"/>
        </w:rPr>
        <w:t xml:space="preserve"> модель и сдела</w:t>
      </w:r>
      <w:r w:rsidR="008C4270">
        <w:rPr>
          <w:color w:val="000000"/>
          <w:sz w:val="28"/>
          <w:szCs w:val="28"/>
        </w:rPr>
        <w:t>ны</w:t>
      </w:r>
      <w:r>
        <w:rPr>
          <w:color w:val="000000"/>
          <w:sz w:val="28"/>
          <w:szCs w:val="28"/>
        </w:rPr>
        <w:t xml:space="preserve"> выводы о достижении цели.</w:t>
      </w:r>
    </w:p>
    <w:p w14:paraId="65F516A7" w14:textId="77777777" w:rsidR="00F2435A" w:rsidRDefault="00F2435A" w:rsidP="00F2435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CD40C1D" w14:textId="7AD78D52" w:rsidR="00435AB3" w:rsidRDefault="0053323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>Построенная</w:t>
      </w:r>
      <w:r w:rsidR="008C4270">
        <w:rPr>
          <w:sz w:val="28"/>
          <w:szCs w:val="28"/>
        </w:rPr>
        <w:t xml:space="preserve"> </w:t>
      </w:r>
      <w:r>
        <w:rPr>
          <w:sz w:val="28"/>
          <w:szCs w:val="28"/>
        </w:rPr>
        <w:t>модель</w:t>
      </w:r>
      <w:r w:rsidR="008C4270">
        <w:rPr>
          <w:sz w:val="28"/>
          <w:szCs w:val="28"/>
        </w:rPr>
        <w:t xml:space="preserve"> классификации «дерево решений» точно прогнозирует класс сложности паролей, что может быть полезно в любых системах, где используется аутентификация и авторизация.</w:t>
      </w:r>
      <w:r>
        <w:br w:type="page"/>
      </w:r>
    </w:p>
    <w:p w14:paraId="0CD40C1E" w14:textId="3FB3279B" w:rsidR="00435AB3" w:rsidRDefault="0053323C" w:rsidP="00736A6A">
      <w:pPr>
        <w:pStyle w:val="10"/>
      </w:pPr>
      <w:bookmarkStart w:id="12" w:name="_Toc185368140"/>
      <w:r>
        <w:lastRenderedPageBreak/>
        <w:t>С</w:t>
      </w:r>
      <w:r w:rsidR="004A1D73">
        <w:t>ПИСОК ЛИТЕРАТУРЫ</w:t>
      </w:r>
      <w:bookmarkEnd w:id="12"/>
    </w:p>
    <w:p w14:paraId="0CD40C1F" w14:textId="77777777" w:rsidR="00435AB3" w:rsidRDefault="00435AB3">
      <w:pPr>
        <w:spacing w:line="360" w:lineRule="auto"/>
        <w:jc w:val="center"/>
        <w:rPr>
          <w:rFonts w:ascii="SchoolBookC-Italic" w:eastAsia="SchoolBookC-Italic" w:hAnsi="SchoolBookC-Italic" w:cs="SchoolBookC-Italic"/>
          <w:b/>
          <w:i/>
          <w:sz w:val="32"/>
          <w:szCs w:val="32"/>
        </w:rPr>
      </w:pPr>
    </w:p>
    <w:p w14:paraId="153510FA" w14:textId="2DBDB94D" w:rsidR="00CB4B6F" w:rsidRDefault="00793004" w:rsidP="00CB4B6F">
      <w:pPr>
        <w:pStyle w:val="a7"/>
        <w:numPr>
          <w:ilvl w:val="0"/>
          <w:numId w:val="27"/>
        </w:numPr>
        <w:spacing w:after="160" w:line="360" w:lineRule="auto"/>
        <w:jc w:val="both"/>
        <w:rPr>
          <w:sz w:val="28"/>
          <w:szCs w:val="28"/>
          <w:lang w:val="en-US"/>
        </w:rPr>
      </w:pPr>
      <w:r w:rsidRPr="00793004">
        <w:rPr>
          <w:sz w:val="28"/>
          <w:szCs w:val="28"/>
          <w:lang w:val="en-US"/>
        </w:rPr>
        <w:t xml:space="preserve">Password Security: </w:t>
      </w:r>
      <w:proofErr w:type="spellStart"/>
      <w:r w:rsidRPr="00793004">
        <w:rPr>
          <w:sz w:val="28"/>
          <w:szCs w:val="28"/>
          <w:lang w:val="en-US"/>
        </w:rPr>
        <w:t>Sber</w:t>
      </w:r>
      <w:proofErr w:type="spellEnd"/>
      <w:r w:rsidRPr="00793004">
        <w:rPr>
          <w:sz w:val="28"/>
          <w:szCs w:val="28"/>
          <w:lang w:val="en-US"/>
        </w:rPr>
        <w:t xml:space="preserve"> Dataset </w:t>
      </w:r>
      <w:hyperlink r:id="rId45" w:history="1">
        <w:r w:rsidR="00CB4B6F" w:rsidRPr="009A0280">
          <w:rPr>
            <w:rStyle w:val="aa"/>
            <w:sz w:val="28"/>
            <w:szCs w:val="28"/>
            <w:lang w:val="en-US"/>
          </w:rPr>
          <w:t>https://www.kaggle.com/datasets/morph1max/password-security-sber-dataset</w:t>
        </w:r>
      </w:hyperlink>
    </w:p>
    <w:p w14:paraId="251FF168" w14:textId="19C707BE" w:rsidR="00E0644D" w:rsidRPr="00E0644D" w:rsidRDefault="00793004" w:rsidP="00E0644D">
      <w:pPr>
        <w:pStyle w:val="a7"/>
        <w:numPr>
          <w:ilvl w:val="0"/>
          <w:numId w:val="27"/>
        </w:numPr>
        <w:spacing w:after="160" w:line="360" w:lineRule="auto"/>
        <w:jc w:val="both"/>
        <w:rPr>
          <w:sz w:val="28"/>
          <w:szCs w:val="28"/>
        </w:rPr>
      </w:pPr>
      <w:r w:rsidRPr="00CB4B6F">
        <w:rPr>
          <w:sz w:val="28"/>
          <w:szCs w:val="28"/>
        </w:rPr>
        <w:t>Документация</w:t>
      </w:r>
      <w:r w:rsidRPr="00E0644D">
        <w:rPr>
          <w:sz w:val="28"/>
          <w:szCs w:val="28"/>
        </w:rPr>
        <w:t xml:space="preserve"> </w:t>
      </w:r>
      <w:r w:rsidRPr="00CB4B6F">
        <w:rPr>
          <w:sz w:val="28"/>
          <w:szCs w:val="28"/>
        </w:rPr>
        <w:t>по</w:t>
      </w:r>
      <w:r w:rsidRPr="00E0644D">
        <w:rPr>
          <w:sz w:val="28"/>
          <w:szCs w:val="28"/>
        </w:rPr>
        <w:t xml:space="preserve"> </w:t>
      </w:r>
      <w:r w:rsidRPr="00CB4B6F">
        <w:rPr>
          <w:sz w:val="28"/>
          <w:szCs w:val="28"/>
        </w:rPr>
        <w:t>библиотеке</w:t>
      </w:r>
      <w:r w:rsidRPr="00E0644D">
        <w:rPr>
          <w:sz w:val="28"/>
          <w:szCs w:val="28"/>
        </w:rPr>
        <w:t xml:space="preserve"> </w:t>
      </w:r>
      <w:r w:rsidRPr="00CB4B6F">
        <w:rPr>
          <w:sz w:val="28"/>
          <w:szCs w:val="28"/>
          <w:lang w:val="en-US"/>
        </w:rPr>
        <w:t>scikit</w:t>
      </w:r>
      <w:r w:rsidRPr="00E0644D">
        <w:rPr>
          <w:sz w:val="28"/>
          <w:szCs w:val="28"/>
        </w:rPr>
        <w:t>-</w:t>
      </w:r>
      <w:r w:rsidRPr="00CB4B6F">
        <w:rPr>
          <w:sz w:val="28"/>
          <w:szCs w:val="28"/>
          <w:lang w:val="en-US"/>
        </w:rPr>
        <w:t>learn</w:t>
      </w:r>
      <w:r w:rsidRPr="00E0644D">
        <w:rPr>
          <w:sz w:val="28"/>
          <w:szCs w:val="28"/>
        </w:rPr>
        <w:t xml:space="preserve"> </w:t>
      </w:r>
      <w:hyperlink r:id="rId46" w:history="1">
        <w:r w:rsidR="00E0644D" w:rsidRPr="009A0280">
          <w:rPr>
            <w:rStyle w:val="aa"/>
            <w:sz w:val="28"/>
            <w:szCs w:val="28"/>
            <w:lang w:val="en-US"/>
          </w:rPr>
          <w:t>https</w:t>
        </w:r>
        <w:r w:rsidR="00E0644D" w:rsidRPr="009A0280">
          <w:rPr>
            <w:rStyle w:val="aa"/>
            <w:sz w:val="28"/>
            <w:szCs w:val="28"/>
          </w:rPr>
          <w:t>://</w:t>
        </w:r>
        <w:r w:rsidR="00E0644D" w:rsidRPr="009A0280">
          <w:rPr>
            <w:rStyle w:val="aa"/>
            <w:sz w:val="28"/>
            <w:szCs w:val="28"/>
            <w:lang w:val="en-US"/>
          </w:rPr>
          <w:t>scikit</w:t>
        </w:r>
        <w:r w:rsidR="00E0644D" w:rsidRPr="009A0280">
          <w:rPr>
            <w:rStyle w:val="aa"/>
            <w:sz w:val="28"/>
            <w:szCs w:val="28"/>
          </w:rPr>
          <w:t>-</w:t>
        </w:r>
        <w:r w:rsidR="00E0644D" w:rsidRPr="009A0280">
          <w:rPr>
            <w:rStyle w:val="aa"/>
            <w:sz w:val="28"/>
            <w:szCs w:val="28"/>
            <w:lang w:val="en-US"/>
          </w:rPr>
          <w:t>learn</w:t>
        </w:r>
        <w:r w:rsidR="00E0644D" w:rsidRPr="009A0280">
          <w:rPr>
            <w:rStyle w:val="aa"/>
            <w:sz w:val="28"/>
            <w:szCs w:val="28"/>
          </w:rPr>
          <w:t>.</w:t>
        </w:r>
        <w:r w:rsidR="00E0644D" w:rsidRPr="009A0280">
          <w:rPr>
            <w:rStyle w:val="aa"/>
            <w:sz w:val="28"/>
            <w:szCs w:val="28"/>
            <w:lang w:val="en-US"/>
          </w:rPr>
          <w:t>org</w:t>
        </w:r>
        <w:r w:rsidR="00E0644D" w:rsidRPr="009A0280">
          <w:rPr>
            <w:rStyle w:val="aa"/>
            <w:sz w:val="28"/>
            <w:szCs w:val="28"/>
          </w:rPr>
          <w:t>/</w:t>
        </w:r>
        <w:r w:rsidR="00E0644D" w:rsidRPr="009A0280">
          <w:rPr>
            <w:rStyle w:val="aa"/>
            <w:sz w:val="28"/>
            <w:szCs w:val="28"/>
            <w:lang w:val="en-US"/>
          </w:rPr>
          <w:t>stable</w:t>
        </w:r>
        <w:r w:rsidR="00E0644D" w:rsidRPr="009A0280">
          <w:rPr>
            <w:rStyle w:val="aa"/>
            <w:sz w:val="28"/>
            <w:szCs w:val="28"/>
          </w:rPr>
          <w:t>/</w:t>
        </w:r>
        <w:proofErr w:type="spellStart"/>
        <w:r w:rsidR="00E0644D" w:rsidRPr="009A0280">
          <w:rPr>
            <w:rStyle w:val="aa"/>
            <w:sz w:val="28"/>
            <w:szCs w:val="28"/>
            <w:lang w:val="en-US"/>
          </w:rPr>
          <w:t>api</w:t>
        </w:r>
        <w:proofErr w:type="spellEnd"/>
        <w:r w:rsidR="00E0644D" w:rsidRPr="009A0280">
          <w:rPr>
            <w:rStyle w:val="aa"/>
            <w:sz w:val="28"/>
            <w:szCs w:val="28"/>
          </w:rPr>
          <w:t>/</w:t>
        </w:r>
        <w:proofErr w:type="spellStart"/>
        <w:r w:rsidR="00E0644D" w:rsidRPr="009A0280">
          <w:rPr>
            <w:rStyle w:val="aa"/>
            <w:sz w:val="28"/>
            <w:szCs w:val="28"/>
            <w:lang w:val="en-US"/>
          </w:rPr>
          <w:t>sklearn</w:t>
        </w:r>
        <w:proofErr w:type="spellEnd"/>
        <w:r w:rsidR="00E0644D" w:rsidRPr="009A0280">
          <w:rPr>
            <w:rStyle w:val="aa"/>
            <w:sz w:val="28"/>
            <w:szCs w:val="28"/>
          </w:rPr>
          <w:t>.</w:t>
        </w:r>
        <w:r w:rsidR="00E0644D" w:rsidRPr="009A0280">
          <w:rPr>
            <w:rStyle w:val="aa"/>
            <w:sz w:val="28"/>
            <w:szCs w:val="28"/>
            <w:lang w:val="en-US"/>
          </w:rPr>
          <w:t>html</w:t>
        </w:r>
      </w:hyperlink>
    </w:p>
    <w:p w14:paraId="5A7482A4" w14:textId="6EF2ECD6" w:rsidR="00793004" w:rsidRPr="00CB4B6F" w:rsidRDefault="00793004" w:rsidP="00CB4B6F">
      <w:pPr>
        <w:pStyle w:val="a7"/>
        <w:numPr>
          <w:ilvl w:val="0"/>
          <w:numId w:val="27"/>
        </w:numPr>
        <w:spacing w:after="160" w:line="360" w:lineRule="auto"/>
        <w:jc w:val="both"/>
        <w:rPr>
          <w:sz w:val="28"/>
          <w:szCs w:val="28"/>
        </w:rPr>
      </w:pPr>
      <w:r w:rsidRPr="00CB4B6F">
        <w:rPr>
          <w:sz w:val="28"/>
          <w:szCs w:val="28"/>
        </w:rPr>
        <w:t xml:space="preserve">Учебные пособия по машинному обучению </w:t>
      </w:r>
      <w:hyperlink r:id="rId47" w:history="1">
        <w:r w:rsidR="00CB4B6F" w:rsidRPr="00CB4B6F">
          <w:rPr>
            <w:rStyle w:val="aa"/>
            <w:sz w:val="28"/>
            <w:szCs w:val="28"/>
          </w:rPr>
          <w:t>https://colab.research.google.com/drive/1YIOGf38skLQ-RX5TFojpyXdaBy9NlvlF?usp=sharing</w:t>
        </w:r>
      </w:hyperlink>
    </w:p>
    <w:p w14:paraId="1FFBFBF4" w14:textId="2E547618" w:rsidR="00793004" w:rsidRPr="00304187" w:rsidRDefault="00CB4B6F" w:rsidP="00304187">
      <w:pPr>
        <w:pStyle w:val="a7"/>
        <w:numPr>
          <w:ilvl w:val="0"/>
          <w:numId w:val="27"/>
        </w:numPr>
        <w:spacing w:after="160" w:line="360" w:lineRule="auto"/>
        <w:jc w:val="both"/>
      </w:pPr>
      <w:r w:rsidRPr="00CB4B6F">
        <w:rPr>
          <w:sz w:val="28"/>
          <w:szCs w:val="28"/>
        </w:rPr>
        <w:t xml:space="preserve">Документация по библиотеке </w:t>
      </w:r>
      <w:r w:rsidRPr="00CB4B6F">
        <w:rPr>
          <w:sz w:val="28"/>
          <w:szCs w:val="28"/>
          <w:lang w:val="en-US"/>
        </w:rPr>
        <w:t>TensorFlow</w:t>
      </w:r>
      <w:r w:rsidR="00304187">
        <w:rPr>
          <w:sz w:val="28"/>
          <w:szCs w:val="28"/>
        </w:rPr>
        <w:t xml:space="preserve"> </w:t>
      </w:r>
      <w:hyperlink r:id="rId48" w:history="1">
        <w:r w:rsidR="00304187" w:rsidRPr="009A0280">
          <w:rPr>
            <w:rStyle w:val="aa"/>
            <w:sz w:val="28"/>
            <w:szCs w:val="28"/>
          </w:rPr>
          <w:t>https://www.tensorflow.org/api_docs/python/tf</w:t>
        </w:r>
      </w:hyperlink>
    </w:p>
    <w:p w14:paraId="1DEB103F" w14:textId="77777777" w:rsidR="00304187" w:rsidRPr="00304187" w:rsidRDefault="00304187" w:rsidP="00304187">
      <w:pPr>
        <w:spacing w:after="160" w:line="360" w:lineRule="auto"/>
        <w:jc w:val="both"/>
      </w:pPr>
    </w:p>
    <w:p w14:paraId="4F433351" w14:textId="3F56F88E" w:rsidR="00793004" w:rsidRPr="00793004" w:rsidRDefault="00793004" w:rsidP="00793004">
      <w:pPr>
        <w:spacing w:after="160" w:line="259" w:lineRule="auto"/>
        <w:jc w:val="both"/>
      </w:pPr>
    </w:p>
    <w:p w14:paraId="068A42B8" w14:textId="7D8B5BDF" w:rsidR="00793004" w:rsidRPr="00793004" w:rsidRDefault="00793004" w:rsidP="00793004">
      <w:pPr>
        <w:spacing w:after="160" w:line="259" w:lineRule="auto"/>
        <w:jc w:val="both"/>
      </w:pPr>
    </w:p>
    <w:p w14:paraId="665068E7" w14:textId="0AB337D7" w:rsidR="00793004" w:rsidRPr="00793004" w:rsidRDefault="00793004" w:rsidP="00793004">
      <w:pPr>
        <w:spacing w:after="160" w:line="259" w:lineRule="auto"/>
        <w:jc w:val="both"/>
      </w:pPr>
    </w:p>
    <w:p w14:paraId="1871E05D" w14:textId="439C23AE" w:rsidR="00793004" w:rsidRPr="00793004" w:rsidRDefault="00793004" w:rsidP="00793004">
      <w:pPr>
        <w:spacing w:after="160" w:line="259" w:lineRule="auto"/>
        <w:jc w:val="both"/>
      </w:pPr>
    </w:p>
    <w:p w14:paraId="5811ADB7" w14:textId="52DB0203" w:rsidR="00793004" w:rsidRPr="00793004" w:rsidRDefault="00793004" w:rsidP="00793004">
      <w:pPr>
        <w:spacing w:after="160" w:line="259" w:lineRule="auto"/>
        <w:jc w:val="both"/>
      </w:pPr>
    </w:p>
    <w:p w14:paraId="36E8FEEA" w14:textId="7368C88D" w:rsidR="00793004" w:rsidRPr="00793004" w:rsidRDefault="00793004" w:rsidP="00793004">
      <w:pPr>
        <w:spacing w:after="160" w:line="259" w:lineRule="auto"/>
        <w:jc w:val="both"/>
      </w:pPr>
    </w:p>
    <w:p w14:paraId="15E2B486" w14:textId="79A3EA27" w:rsidR="00793004" w:rsidRPr="00793004" w:rsidRDefault="00793004" w:rsidP="00793004">
      <w:pPr>
        <w:spacing w:after="160" w:line="259" w:lineRule="auto"/>
        <w:jc w:val="both"/>
      </w:pPr>
    </w:p>
    <w:p w14:paraId="205AE3BD" w14:textId="7F1DE0CC" w:rsidR="00793004" w:rsidRPr="00793004" w:rsidRDefault="00793004" w:rsidP="00793004">
      <w:pPr>
        <w:spacing w:after="160" w:line="259" w:lineRule="auto"/>
        <w:jc w:val="both"/>
      </w:pPr>
    </w:p>
    <w:p w14:paraId="3845F875" w14:textId="098191AF" w:rsidR="00793004" w:rsidRPr="00793004" w:rsidRDefault="00793004" w:rsidP="00793004">
      <w:pPr>
        <w:spacing w:after="160" w:line="259" w:lineRule="auto"/>
        <w:jc w:val="both"/>
      </w:pPr>
    </w:p>
    <w:p w14:paraId="4ABE9E78" w14:textId="0B8DE1D2" w:rsidR="00793004" w:rsidRPr="00793004" w:rsidRDefault="00793004" w:rsidP="00793004">
      <w:pPr>
        <w:spacing w:after="160" w:line="259" w:lineRule="auto"/>
        <w:jc w:val="both"/>
      </w:pPr>
    </w:p>
    <w:p w14:paraId="5D1CF115" w14:textId="3539ADF0" w:rsidR="00793004" w:rsidRPr="00793004" w:rsidRDefault="00793004" w:rsidP="00793004">
      <w:pPr>
        <w:spacing w:after="160" w:line="259" w:lineRule="auto"/>
        <w:jc w:val="both"/>
      </w:pPr>
    </w:p>
    <w:p w14:paraId="00D294AD" w14:textId="3AEFC773" w:rsidR="00793004" w:rsidRPr="00793004" w:rsidRDefault="00793004" w:rsidP="00793004">
      <w:pPr>
        <w:spacing w:after="160" w:line="259" w:lineRule="auto"/>
        <w:jc w:val="both"/>
      </w:pPr>
    </w:p>
    <w:p w14:paraId="74A25044" w14:textId="41DD3DFC" w:rsidR="00793004" w:rsidRDefault="00793004" w:rsidP="00793004">
      <w:pPr>
        <w:spacing w:after="160" w:line="259" w:lineRule="auto"/>
        <w:jc w:val="both"/>
        <w:rPr>
          <w:sz w:val="28"/>
          <w:szCs w:val="28"/>
        </w:rPr>
      </w:pPr>
    </w:p>
    <w:p w14:paraId="5F9FD6CB" w14:textId="12001951" w:rsidR="00A91D25" w:rsidRDefault="00A91D25" w:rsidP="00793004">
      <w:pPr>
        <w:spacing w:after="160" w:line="259" w:lineRule="auto"/>
        <w:jc w:val="both"/>
        <w:rPr>
          <w:sz w:val="28"/>
          <w:szCs w:val="28"/>
        </w:rPr>
      </w:pPr>
    </w:p>
    <w:p w14:paraId="28D7FDA9" w14:textId="23BC8F2C" w:rsidR="00A91D25" w:rsidRDefault="00A91D25" w:rsidP="00793004">
      <w:pPr>
        <w:spacing w:after="160" w:line="259" w:lineRule="auto"/>
        <w:jc w:val="both"/>
        <w:rPr>
          <w:sz w:val="28"/>
          <w:szCs w:val="28"/>
        </w:rPr>
      </w:pPr>
    </w:p>
    <w:p w14:paraId="513B3209" w14:textId="158C7599" w:rsidR="00A91D25" w:rsidRDefault="00A91D25" w:rsidP="00793004">
      <w:pPr>
        <w:spacing w:after="160" w:line="259" w:lineRule="auto"/>
        <w:jc w:val="both"/>
        <w:rPr>
          <w:sz w:val="28"/>
          <w:szCs w:val="28"/>
        </w:rPr>
      </w:pPr>
    </w:p>
    <w:p w14:paraId="4888250E" w14:textId="77777777" w:rsidR="00A91D25" w:rsidRPr="00793004" w:rsidRDefault="00A91D25" w:rsidP="00793004">
      <w:pPr>
        <w:spacing w:after="160" w:line="259" w:lineRule="auto"/>
        <w:jc w:val="both"/>
        <w:rPr>
          <w:sz w:val="28"/>
          <w:szCs w:val="28"/>
        </w:rPr>
      </w:pPr>
    </w:p>
    <w:p w14:paraId="0CD40C30" w14:textId="126C5C3B" w:rsidR="00435AB3" w:rsidRDefault="0053323C" w:rsidP="00304187">
      <w:pPr>
        <w:pStyle w:val="10"/>
      </w:pPr>
      <w:bookmarkStart w:id="13" w:name="_Toc185368141"/>
      <w:r>
        <w:lastRenderedPageBreak/>
        <w:t>П</w:t>
      </w:r>
      <w:r w:rsidR="004A1D73">
        <w:t>РИЛОЖЕНИЕ</w:t>
      </w:r>
      <w:bookmarkEnd w:id="13"/>
    </w:p>
    <w:p w14:paraId="7E23D156" w14:textId="77777777" w:rsidR="004A1D73" w:rsidRPr="004A1D73" w:rsidRDefault="004A1D73" w:rsidP="00304187">
      <w:pPr>
        <w:jc w:val="center"/>
      </w:pPr>
    </w:p>
    <w:p w14:paraId="5A7F34F8" w14:textId="71DA923D" w:rsidR="00304187" w:rsidRPr="001679E8" w:rsidRDefault="0053323C" w:rsidP="0068682C">
      <w:pPr>
        <w:tabs>
          <w:tab w:val="left" w:pos="426"/>
        </w:tabs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Программный</w:t>
      </w:r>
      <w:r w:rsidRPr="001679E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д</w:t>
      </w:r>
    </w:p>
    <w:p w14:paraId="3110556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ndas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as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d</w:t>
      </w:r>
    </w:p>
    <w:p w14:paraId="5AA9934E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umpy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as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np</w:t>
      </w:r>
    </w:p>
    <w:p w14:paraId="36850256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tplotlib.pyplot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as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</w:t>
      </w:r>
      <w:proofErr w:type="spellEnd"/>
    </w:p>
    <w:p w14:paraId="27B75F6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seaborn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as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ns</w:t>
      </w:r>
      <w:proofErr w:type="spellEnd"/>
    </w:p>
    <w:p w14:paraId="40D3DB2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utils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resample</w:t>
      </w:r>
    </w:p>
    <w:p w14:paraId="1A8BD7E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re</w:t>
      </w:r>
    </w:p>
    <w:p w14:paraId="01E6F6F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odel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selectio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rain_test_split</w:t>
      </w:r>
      <w:proofErr w:type="spellEnd"/>
    </w:p>
    <w:p w14:paraId="149C213E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odel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selectio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ross_val_score</w:t>
      </w:r>
      <w:proofErr w:type="spellEnd"/>
    </w:p>
    <w:p w14:paraId="44B4090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odel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selectio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tratifiedKFold</w:t>
      </w:r>
      <w:proofErr w:type="spellEnd"/>
    </w:p>
    <w:p w14:paraId="49CA9F7E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odel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selectio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KFold</w:t>
      </w:r>
      <w:proofErr w:type="spellEnd"/>
    </w:p>
    <w:p w14:paraId="7D5571B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etrics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lassification_repor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usion_matrix</w:t>
      </w:r>
      <w:proofErr w:type="spellEnd"/>
    </w:p>
    <w:p w14:paraId="51F8B4F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etrics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accuracy_score</w:t>
      </w:r>
      <w:proofErr w:type="spellEnd"/>
    </w:p>
    <w:p w14:paraId="4D42BA1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linear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model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LogisticRegression</w:t>
      </w:r>
      <w:proofErr w:type="spellEnd"/>
    </w:p>
    <w:p w14:paraId="13EA398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tree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ecisionTreeClassifier</w:t>
      </w:r>
      <w:proofErr w:type="spellEnd"/>
    </w:p>
    <w:p w14:paraId="1BADF83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neighbors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KNeighborsClassifier</w:t>
      </w:r>
      <w:proofErr w:type="spellEnd"/>
    </w:p>
    <w:p w14:paraId="7C1724D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svm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SVC</w:t>
      </w:r>
    </w:p>
    <w:p w14:paraId="1EED89C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mblearn.under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sampling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andomUnderSampler</w:t>
      </w:r>
      <w:proofErr w:type="spellEnd"/>
    </w:p>
    <w:p w14:paraId="19CA5A67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model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selectio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rain_test_split</w:t>
      </w:r>
      <w:proofErr w:type="spellEnd"/>
    </w:p>
    <w:p w14:paraId="02FAD81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nsorflow.keras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model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Sequential</w:t>
      </w:r>
    </w:p>
    <w:p w14:paraId="6C41C14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nsorflow.keras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layer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Embedding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LSTM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Dens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Dropout</w:t>
      </w:r>
    </w:p>
    <w:p w14:paraId="31A18EF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nsorflow.keras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preprocessing.sequenc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d_sequences</w:t>
      </w:r>
      <w:proofErr w:type="spellEnd"/>
    </w:p>
    <w:p w14:paraId="1DF6DBD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nsorflow.keras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util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o_categorical</w:t>
      </w:r>
      <w:proofErr w:type="spellEnd"/>
    </w:p>
    <w:p w14:paraId="225DC5B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nsorflow.keras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preprocessing.tex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Tokenizer</w:t>
      </w:r>
    </w:p>
    <w:p w14:paraId="0275DC5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klearn.preprocessing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LabelEncoder</w:t>
      </w:r>
      <w:proofErr w:type="spellEnd"/>
    </w:p>
    <w:p w14:paraId="7E91A7B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rom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mblearn.pipeline</w:t>
      </w:r>
      <w:proofErr w:type="spellEnd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ipeline</w:t>
      </w:r>
    </w:p>
    <w:p w14:paraId="34DB788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62AC0FE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mpor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warnings</w:t>
      </w:r>
    </w:p>
    <w:p w14:paraId="7DEC40C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warnings.filterwarnings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ignore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0C7D0E9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def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add_feature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9CDCFE"/>
          <w:sz w:val="21"/>
          <w:szCs w:val="21"/>
          <w:lang w:val="en-US"/>
        </w:rPr>
        <w:t>df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</w:p>
    <w:p w14:paraId="34A5DF5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length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A77068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special_chars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lambda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e.findal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[\W]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)</w:t>
      </w:r>
    </w:p>
    <w:p w14:paraId="2342E3D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uppercase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lambda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e.findal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[A-Z]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)</w:t>
      </w:r>
    </w:p>
    <w:p w14:paraId="582B13F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lowercase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lambda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e.findal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[a-z]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)</w:t>
      </w:r>
    </w:p>
    <w:p w14:paraId="07AA677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digits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lambda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e.findal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[0-9]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)</w:t>
      </w:r>
    </w:p>
    <w:p w14:paraId="2F500D8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D24EBCF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># Максимальная длина последовательных символов одной категории</w:t>
      </w:r>
    </w:p>
    <w:p w14:paraId="7C773B4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def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max_sequence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9CDCFE"/>
          <w:sz w:val="21"/>
          <w:szCs w:val="21"/>
          <w:lang w:val="en-US"/>
        </w:rPr>
        <w:t>password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</w:p>
    <w:p w14:paraId="05297C1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</w:t>
      </w:r>
    </w:p>
    <w:p w14:paraId="238A56D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urrent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</w:p>
    <w:p w14:paraId="0D328A2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66EB441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i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rang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:</w:t>
      </w:r>
    </w:p>
    <w:p w14:paraId="6AA060E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f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proofErr w:type="spellEnd"/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lower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and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-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lower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\</w:t>
      </w:r>
    </w:p>
    <w:p w14:paraId="25B348E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lastRenderedPageBreak/>
        <w:t>               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proofErr w:type="spellEnd"/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upper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and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-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upper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\</w:t>
      </w:r>
    </w:p>
    <w:p w14:paraId="69FF9EF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           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proofErr w:type="spellEnd"/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digit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and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-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digi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\</w:t>
      </w:r>
    </w:p>
    <w:p w14:paraId="0E82C25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           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no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proofErr w:type="spellEnd"/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alnum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and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not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-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salnum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):</w:t>
      </w:r>
    </w:p>
    <w:p w14:paraId="4966AEE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urrent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+=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</w:p>
    <w:p w14:paraId="0350438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els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</w:p>
    <w:p w14:paraId="393AB48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ma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urrent_length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1C2CAB3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urrent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</w:p>
    <w:p w14:paraId="78B207DE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60E4BF2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ma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urrent_length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 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Проверка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на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конец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строки</w:t>
      </w:r>
    </w:p>
    <w:p w14:paraId="4285ACB5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retur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</w:p>
    <w:p w14:paraId="1D3F736C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63BBDA5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max_consecutive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sequence_length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CE71A6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8EC31B1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proofErr w:type="spellStart"/>
      <w:r>
        <w:rPr>
          <w:rFonts w:ascii="Courier New" w:hAnsi="Courier New" w:cs="Courier New"/>
          <w:color w:val="569CD6"/>
          <w:sz w:val="21"/>
          <w:szCs w:val="21"/>
        </w:rPr>
        <w:t>def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spellStart"/>
      <w:r>
        <w:rPr>
          <w:rFonts w:ascii="Courier New" w:hAnsi="Courier New" w:cs="Courier New"/>
          <w:color w:val="DCDCAA"/>
          <w:sz w:val="21"/>
          <w:szCs w:val="21"/>
        </w:rPr>
        <w:t>unique_chars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>(</w:t>
      </w:r>
      <w:proofErr w:type="spellStart"/>
      <w:r>
        <w:rPr>
          <w:rFonts w:ascii="Courier New" w:hAnsi="Courier New" w:cs="Courier New"/>
          <w:color w:val="9CDCFE"/>
          <w:sz w:val="21"/>
          <w:szCs w:val="21"/>
        </w:rPr>
        <w:t>password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>)</w:t>
      </w:r>
      <w:r>
        <w:rPr>
          <w:rFonts w:ascii="Courier New" w:hAnsi="Courier New" w:cs="Courier New"/>
          <w:color w:val="DCDCDC"/>
          <w:sz w:val="21"/>
          <w:szCs w:val="21"/>
        </w:rPr>
        <w:t>:</w:t>
      </w:r>
    </w:p>
    <w:p w14:paraId="083B1218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  </w:t>
      </w:r>
      <w:r>
        <w:rPr>
          <w:rFonts w:ascii="Courier New" w:hAnsi="Courier New" w:cs="Courier New"/>
          <w:color w:val="6AA94F"/>
          <w:sz w:val="21"/>
          <w:szCs w:val="21"/>
        </w:rPr>
        <w:t># Находим уникальные символы</w:t>
      </w:r>
    </w:p>
    <w:p w14:paraId="5D31DE6F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 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unique_characters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proofErr w:type="spellStart"/>
      <w:r>
        <w:rPr>
          <w:rFonts w:ascii="Courier New" w:hAnsi="Courier New" w:cs="Courier New"/>
          <w:color w:val="4EC9B0"/>
          <w:sz w:val="21"/>
          <w:szCs w:val="21"/>
        </w:rPr>
        <w:t>set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password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5D2F3F9C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  </w:t>
      </w:r>
      <w:r>
        <w:rPr>
          <w:rFonts w:ascii="Courier New" w:hAnsi="Courier New" w:cs="Courier New"/>
          <w:color w:val="6AA94F"/>
          <w:sz w:val="21"/>
          <w:szCs w:val="21"/>
        </w:rPr>
        <w:t># Вычисляем соотношение уникальных символов к общему количеству символов</w:t>
      </w:r>
    </w:p>
    <w:p w14:paraId="78A8241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uniq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unique_character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/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ssword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657DF0E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retur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uniq</w:t>
      </w:r>
      <w:proofErr w:type="spellEnd"/>
    </w:p>
    <w:p w14:paraId="2B8ED64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uniq_chars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_%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unique_char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21BE78B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32AF7E7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 xml:space="preserve">#Загружаем список популярных паролей и сравниваем с нашими из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датасета</w:t>
      </w:r>
      <w:proofErr w:type="spellEnd"/>
    </w:p>
    <w:p w14:paraId="42751B7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with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open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worst_passwords.txt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r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as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9CDCFE"/>
          <w:sz w:val="21"/>
          <w:szCs w:val="21"/>
          <w:lang w:val="en-US"/>
        </w:rPr>
        <w:t>fil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</w:p>
    <w:p w14:paraId="21AB165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ypical_password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{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line.strip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line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i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9CDCFE"/>
          <w:sz w:val="21"/>
          <w:szCs w:val="21"/>
          <w:lang w:val="en-US"/>
        </w:rPr>
        <w:t>fil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}</w:t>
      </w:r>
    </w:p>
    <w:p w14:paraId="3B85FD3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1E4F5A55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>#Проверяем, является ли пароль популярным</w:t>
      </w:r>
    </w:p>
    <w:p w14:paraId="6549295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df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[</w:t>
      </w:r>
      <w:r>
        <w:rPr>
          <w:rFonts w:ascii="Courier New" w:hAnsi="Courier New" w:cs="Courier New"/>
          <w:color w:val="CE9178"/>
          <w:sz w:val="21"/>
          <w:szCs w:val="21"/>
        </w:rPr>
        <w:t>'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pass_is_popular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?'</w:t>
      </w:r>
      <w:r>
        <w:rPr>
          <w:rFonts w:ascii="Courier New" w:hAnsi="Courier New" w:cs="Courier New"/>
          <w:color w:val="DCDCDC"/>
          <w:sz w:val="21"/>
          <w:szCs w:val="21"/>
        </w:rPr>
        <w:t>]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 df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apply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lambda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if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x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i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ypical_password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else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42C322B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retur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df</w:t>
      </w:r>
    </w:p>
    <w:p w14:paraId="53172D27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1C3CE2A5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data =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d.read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csv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s.csv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66CF868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print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>
        <w:rPr>
          <w:rFonts w:ascii="Courier New" w:hAnsi="Courier New" w:cs="Courier New"/>
          <w:color w:val="CE9178"/>
          <w:sz w:val="21"/>
          <w:szCs w:val="21"/>
        </w:rPr>
        <w:t>Исходный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датасет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4268671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print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ata.head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,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\n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3A47E833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proofErr w:type="gramStart"/>
      <w:r>
        <w:rPr>
          <w:rFonts w:ascii="Courier New" w:hAnsi="Courier New" w:cs="Courier New"/>
          <w:color w:val="DCDCAA"/>
          <w:sz w:val="21"/>
          <w:szCs w:val="21"/>
        </w:rPr>
        <w:t>print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CE9178"/>
          <w:sz w:val="21"/>
          <w:szCs w:val="21"/>
        </w:rPr>
        <w:t xml:space="preserve">'Информация об 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датасете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'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73A3B641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r>
        <w:rPr>
          <w:rFonts w:ascii="Courier New" w:hAnsi="Courier New" w:cs="Courier New"/>
          <w:color w:val="DCDCAA"/>
          <w:sz w:val="21"/>
          <w:szCs w:val="21"/>
        </w:rPr>
        <w:t>print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data.info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DCDCDC"/>
          <w:sz w:val="21"/>
          <w:szCs w:val="21"/>
        </w:rPr>
        <w:t>))</w:t>
      </w:r>
    </w:p>
    <w:p w14:paraId="50BCD596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Строим гистограмму целевой переменной '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strength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>'</w:t>
      </w:r>
    </w:p>
    <w:p w14:paraId="775AC49D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plt.figure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figsize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>=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r>
        <w:rPr>
          <w:rFonts w:ascii="Courier New" w:hAnsi="Courier New" w:cs="Courier New"/>
          <w:color w:val="B5CEA8"/>
          <w:sz w:val="21"/>
          <w:szCs w:val="21"/>
        </w:rPr>
        <w:t>8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B5CEA8"/>
          <w:sz w:val="21"/>
          <w:szCs w:val="21"/>
        </w:rPr>
        <w:t>5</w:t>
      </w:r>
      <w:r>
        <w:rPr>
          <w:rFonts w:ascii="Courier New" w:hAnsi="Courier New" w:cs="Courier New"/>
          <w:color w:val="DCDCDC"/>
          <w:sz w:val="21"/>
          <w:szCs w:val="21"/>
        </w:rPr>
        <w:t>))</w:t>
      </w:r>
    </w:p>
    <w:p w14:paraId="7035B52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ata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strength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value_count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Start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plot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kind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bar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7740F75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plt.title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</w:t>
      </w:r>
      <w:r>
        <w:rPr>
          <w:rFonts w:ascii="Courier New" w:hAnsi="Courier New" w:cs="Courier New"/>
          <w:color w:val="CE9178"/>
          <w:sz w:val="21"/>
          <w:szCs w:val="21"/>
        </w:rPr>
        <w:t>'Распределение классов'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1A81D772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plt.xlabel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</w:t>
      </w:r>
      <w:r>
        <w:rPr>
          <w:rFonts w:ascii="Courier New" w:hAnsi="Courier New" w:cs="Courier New"/>
          <w:color w:val="CE9178"/>
          <w:sz w:val="21"/>
          <w:szCs w:val="21"/>
        </w:rPr>
        <w:t>'Класс'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0232DF06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ylabel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>
        <w:rPr>
          <w:rFonts w:ascii="Courier New" w:hAnsi="Courier New" w:cs="Courier New"/>
          <w:color w:val="CE9178"/>
          <w:sz w:val="21"/>
          <w:szCs w:val="21"/>
        </w:rPr>
        <w:t>Количество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74A29BE7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xticks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icks=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labels=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rotation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1D43EC0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Показываем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график</w:t>
      </w:r>
    </w:p>
    <w:p w14:paraId="51C188F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show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</w:t>
      </w:r>
    </w:p>
    <w:p w14:paraId="7C485EA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ata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strength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.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value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unt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70CB78B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ew_data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add_feature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ata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48E28FF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print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>
        <w:rPr>
          <w:rFonts w:ascii="Courier New" w:hAnsi="Courier New" w:cs="Courier New"/>
          <w:color w:val="CE9178"/>
          <w:sz w:val="21"/>
          <w:szCs w:val="21"/>
        </w:rPr>
        <w:t>Новый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датасет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36B908D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lastRenderedPageBreak/>
        <w:t>print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ew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ata.head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,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\n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1903AB4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ew_data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ew_data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pass_is_popular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?</w:t>
      </w:r>
      <w:proofErr w:type="gram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assword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</w:t>
      </w:r>
    </w:p>
    <w:p w14:paraId="51C42BC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figure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figsiz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7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6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</w:t>
      </w:r>
    </w:p>
    <w:p w14:paraId="6DD07996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ns.heatmap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ew_data.corr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umeric_only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Tru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ethod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pearson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anno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Tru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71D558D7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plt.show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)</w:t>
      </w:r>
    </w:p>
    <w:p w14:paraId="3C6D86B3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Выбираем следующие классификаторы:</w:t>
      </w:r>
    </w:p>
    <w:p w14:paraId="50D5509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uned_classifier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{</w:t>
      </w:r>
    </w:p>
    <w:p w14:paraId="2281FA0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LogisiticRegression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LogisticRegressio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andom_stat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4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</w:p>
    <w:p w14:paraId="6F62202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KNearest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KNeighborsClassifier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_neighbor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5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</w:p>
    <w:p w14:paraId="2278862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DecisionTreeClassifier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ecisionTreeClassifier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andom_stat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4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</w:p>
    <w:p w14:paraId="04BF8E77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CE9178"/>
          <w:sz w:val="21"/>
          <w:szCs w:val="21"/>
        </w:rPr>
        <w:t xml:space="preserve">"Support 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Vector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 xml:space="preserve"> 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Classifier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"</w:t>
      </w:r>
      <w:r>
        <w:rPr>
          <w:rFonts w:ascii="Courier New" w:hAnsi="Courier New" w:cs="Courier New"/>
          <w:color w:val="DCDCDC"/>
          <w:sz w:val="21"/>
          <w:szCs w:val="21"/>
        </w:rPr>
        <w:t>: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SVC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43C92E37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CDCDC"/>
          <w:sz w:val="21"/>
          <w:szCs w:val="21"/>
        </w:rPr>
        <w:t>}</w:t>
      </w:r>
    </w:p>
    <w:p w14:paraId="2B6EFAFD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Определяем признаки и целевую переменную из несбалансированного набора данных</w:t>
      </w:r>
    </w:p>
    <w:p w14:paraId="5B9F9333" w14:textId="52E1BC6B" w:rsidR="0068682C" w:rsidRPr="002B62A6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2B62A6">
        <w:rPr>
          <w:rFonts w:ascii="Courier New" w:hAnsi="Courier New" w:cs="Courier New"/>
          <w:color w:val="D4D4D4"/>
          <w:sz w:val="21"/>
          <w:szCs w:val="21"/>
          <w:lang w:val="en-US"/>
        </w:rPr>
        <w:t>X</w:t>
      </w:r>
      <w:r w:rsidRPr="002B62A6"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r w:rsidRPr="002B62A6">
        <w:rPr>
          <w:rFonts w:ascii="Courier New" w:hAnsi="Courier New" w:cs="Courier New"/>
          <w:color w:val="D4D4D4"/>
          <w:sz w:val="21"/>
          <w:szCs w:val="21"/>
          <w:lang w:val="en-US"/>
        </w:rPr>
        <w:t>new</w:t>
      </w:r>
      <w:r w:rsidRPr="002B62A6">
        <w:rPr>
          <w:rFonts w:ascii="Courier New" w:hAnsi="Courier New" w:cs="Courier New"/>
          <w:color w:val="D4D4D4"/>
          <w:sz w:val="21"/>
          <w:szCs w:val="21"/>
        </w:rPr>
        <w:t>_</w:t>
      </w:r>
      <w:r w:rsidRPr="002B62A6">
        <w:rPr>
          <w:rFonts w:ascii="Courier New" w:hAnsi="Courier New" w:cs="Courier New"/>
          <w:color w:val="D4D4D4"/>
          <w:sz w:val="21"/>
          <w:szCs w:val="21"/>
          <w:lang w:val="en-US"/>
        </w:rPr>
        <w:t>data</w:t>
      </w:r>
      <w:r w:rsidRPr="002B62A6">
        <w:rPr>
          <w:rFonts w:ascii="Courier New" w:hAnsi="Courier New" w:cs="Courier New"/>
          <w:color w:val="DCDCDC"/>
          <w:sz w:val="21"/>
          <w:szCs w:val="21"/>
        </w:rPr>
        <w:t>[[</w:t>
      </w:r>
      <w:r w:rsidRPr="002B62A6">
        <w:rPr>
          <w:rFonts w:ascii="Courier New" w:hAnsi="Courier New" w:cs="Courier New"/>
          <w:color w:val="CE9178"/>
          <w:sz w:val="21"/>
          <w:szCs w:val="21"/>
        </w:rPr>
        <w:t>'</w:t>
      </w:r>
      <w:r w:rsidRPr="002B62A6">
        <w:rPr>
          <w:rFonts w:ascii="Courier New" w:hAnsi="Courier New" w:cs="Courier New"/>
          <w:color w:val="CE9178"/>
          <w:sz w:val="21"/>
          <w:szCs w:val="21"/>
          <w:lang w:val="en-US"/>
        </w:rPr>
        <w:t>length</w:t>
      </w:r>
      <w:r w:rsidRPr="002B62A6">
        <w:rPr>
          <w:rFonts w:ascii="Courier New" w:hAnsi="Courier New" w:cs="Courier New"/>
          <w:color w:val="CE9178"/>
          <w:sz w:val="21"/>
          <w:szCs w:val="21"/>
        </w:rPr>
        <w:t>'</w:t>
      </w:r>
      <w:r w:rsidRPr="002B62A6">
        <w:rPr>
          <w:rFonts w:ascii="Courier New" w:hAnsi="Courier New" w:cs="Courier New"/>
          <w:color w:val="DCDCDC"/>
          <w:sz w:val="21"/>
          <w:szCs w:val="21"/>
        </w:rPr>
        <w:t>,</w:t>
      </w:r>
      <w:r w:rsidRPr="002B62A6">
        <w:rPr>
          <w:rFonts w:ascii="Courier New" w:hAnsi="Courier New" w:cs="Courier New"/>
          <w:color w:val="CE9178"/>
          <w:sz w:val="21"/>
          <w:szCs w:val="21"/>
        </w:rPr>
        <w:t>'</w:t>
      </w:r>
      <w:r w:rsidRPr="002B62A6">
        <w:rPr>
          <w:rFonts w:ascii="Courier New" w:hAnsi="Courier New" w:cs="Courier New"/>
          <w:color w:val="CE9178"/>
          <w:sz w:val="21"/>
          <w:szCs w:val="21"/>
          <w:lang w:val="en-US"/>
        </w:rPr>
        <w:t>uppercase</w:t>
      </w:r>
      <w:r w:rsidRPr="002B62A6">
        <w:rPr>
          <w:rFonts w:ascii="Courier New" w:hAnsi="Courier New" w:cs="Courier New"/>
          <w:color w:val="CE9178"/>
          <w:sz w:val="21"/>
          <w:szCs w:val="21"/>
        </w:rPr>
        <w:t>'</w:t>
      </w:r>
      <w:proofErr w:type="gramStart"/>
      <w:r w:rsidRPr="002B62A6">
        <w:rPr>
          <w:rFonts w:ascii="Courier New" w:hAnsi="Courier New" w:cs="Courier New"/>
          <w:color w:val="DCDCDC"/>
          <w:sz w:val="21"/>
          <w:szCs w:val="21"/>
        </w:rPr>
        <w:t>]]</w:t>
      </w:r>
      <w:r w:rsidRPr="002B62A6"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 w:rsidRPr="002B62A6">
        <w:rPr>
          <w:rFonts w:ascii="Courier New" w:hAnsi="Courier New" w:cs="Courier New"/>
          <w:color w:val="D4D4D4"/>
          <w:sz w:val="21"/>
          <w:szCs w:val="21"/>
          <w:lang w:val="en-US"/>
        </w:rPr>
        <w:t> </w:t>
      </w:r>
      <w:r w:rsidRPr="002B62A6">
        <w:rPr>
          <w:rFonts w:ascii="Courier New" w:hAnsi="Courier New" w:cs="Courier New"/>
          <w:color w:val="6AA94F"/>
          <w:sz w:val="21"/>
          <w:szCs w:val="21"/>
        </w:rPr>
        <w:t>#</w:t>
      </w:r>
      <w:proofErr w:type="gramEnd"/>
      <w:r w:rsidRPr="002B62A6">
        <w:rPr>
          <w:rFonts w:ascii="Courier New" w:hAnsi="Courier New" w:cs="Courier New"/>
          <w:color w:val="6AA94F"/>
          <w:sz w:val="21"/>
          <w:szCs w:val="21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Признаки</w:t>
      </w:r>
      <w:r w:rsidRPr="002B62A6">
        <w:rPr>
          <w:rFonts w:ascii="Courier New" w:hAnsi="Courier New" w:cs="Courier New"/>
          <w:color w:val="6AA94F"/>
          <w:sz w:val="21"/>
          <w:szCs w:val="21"/>
        </w:rPr>
        <w:t xml:space="preserve"> </w:t>
      </w:r>
      <w:r w:rsidR="002B62A6">
        <w:rPr>
          <w:rFonts w:ascii="Courier New" w:hAnsi="Courier New" w:cs="Courier New"/>
          <w:color w:val="6AA94F"/>
          <w:sz w:val="21"/>
          <w:szCs w:val="21"/>
        </w:rPr>
        <w:t>для</w:t>
      </w:r>
      <w:r w:rsidR="002B62A6" w:rsidRPr="002B62A6">
        <w:rPr>
          <w:rFonts w:ascii="Courier New" w:hAnsi="Courier New" w:cs="Courier New"/>
          <w:color w:val="6AA94F"/>
          <w:sz w:val="21"/>
          <w:szCs w:val="21"/>
        </w:rPr>
        <w:t xml:space="preserve"> </w:t>
      </w:r>
      <w:r w:rsidR="002B62A6">
        <w:rPr>
          <w:rFonts w:ascii="Courier New" w:hAnsi="Courier New" w:cs="Courier New"/>
          <w:color w:val="6AA94F"/>
          <w:sz w:val="21"/>
          <w:szCs w:val="21"/>
        </w:rPr>
        <w:t>обучения</w:t>
      </w:r>
    </w:p>
    <w:p w14:paraId="13DEFCD2" w14:textId="77777777" w:rsidR="0068682C" w:rsidRPr="002B62A6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</w:t>
      </w:r>
      <w:r w:rsidRPr="002B62A6"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ew</w:t>
      </w:r>
      <w:r w:rsidRPr="002B62A6">
        <w:rPr>
          <w:rFonts w:ascii="Courier New" w:hAnsi="Courier New" w:cs="Courier New"/>
          <w:color w:val="D4D4D4"/>
          <w:sz w:val="21"/>
          <w:szCs w:val="21"/>
        </w:rPr>
        <w:t>_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ata</w:t>
      </w:r>
      <w:r w:rsidRPr="002B62A6">
        <w:rPr>
          <w:rFonts w:ascii="Courier New" w:hAnsi="Courier New" w:cs="Courier New"/>
          <w:color w:val="DCDCDC"/>
          <w:sz w:val="21"/>
          <w:szCs w:val="21"/>
        </w:rPr>
        <w:t>[</w:t>
      </w:r>
      <w:r w:rsidRPr="002B62A6">
        <w:rPr>
          <w:rFonts w:ascii="Courier New" w:hAnsi="Courier New" w:cs="Courier New"/>
          <w:color w:val="CE9178"/>
          <w:sz w:val="21"/>
          <w:szCs w:val="21"/>
        </w:rPr>
        <w:t>'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strength</w:t>
      </w:r>
      <w:proofErr w:type="gramStart"/>
      <w:r w:rsidRPr="002B62A6">
        <w:rPr>
          <w:rFonts w:ascii="Courier New" w:hAnsi="Courier New" w:cs="Courier New"/>
          <w:color w:val="CE9178"/>
          <w:sz w:val="21"/>
          <w:szCs w:val="21"/>
        </w:rPr>
        <w:t>'</w:t>
      </w:r>
      <w:r w:rsidRPr="002B62A6">
        <w:rPr>
          <w:rFonts w:ascii="Courier New" w:hAnsi="Courier New" w:cs="Courier New"/>
          <w:color w:val="DCDCDC"/>
          <w:sz w:val="21"/>
          <w:szCs w:val="21"/>
        </w:rPr>
        <w:t>]</w:t>
      </w:r>
      <w:r w:rsidRPr="002B62A6"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</w:t>
      </w:r>
      <w:r w:rsidRPr="002B62A6">
        <w:rPr>
          <w:rFonts w:ascii="Courier New" w:hAnsi="Courier New" w:cs="Courier New"/>
          <w:color w:val="6AA94F"/>
          <w:sz w:val="21"/>
          <w:szCs w:val="21"/>
        </w:rPr>
        <w:t>#</w:t>
      </w:r>
      <w:proofErr w:type="gramEnd"/>
      <w:r w:rsidRPr="002B62A6">
        <w:rPr>
          <w:rFonts w:ascii="Courier New" w:hAnsi="Courier New" w:cs="Courier New"/>
          <w:color w:val="6AA94F"/>
          <w:sz w:val="21"/>
          <w:szCs w:val="21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Целевая</w:t>
      </w:r>
      <w:r w:rsidRPr="002B62A6">
        <w:rPr>
          <w:rFonts w:ascii="Courier New" w:hAnsi="Courier New" w:cs="Courier New"/>
          <w:color w:val="6AA94F"/>
          <w:sz w:val="21"/>
          <w:szCs w:val="21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переменная</w:t>
      </w:r>
    </w:p>
    <w:p w14:paraId="6C95D057" w14:textId="77777777" w:rsidR="0068682C" w:rsidRPr="002B62A6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</w:p>
    <w:p w14:paraId="4A668175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X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X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y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ytes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rain_test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pli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y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st_siz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.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</w:p>
    <w:p w14:paraId="5981360D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                                                                             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random_state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r>
        <w:rPr>
          <w:rFonts w:ascii="Courier New" w:hAnsi="Courier New" w:cs="Courier New"/>
          <w:color w:val="B5CEA8"/>
          <w:sz w:val="21"/>
          <w:szCs w:val="21"/>
        </w:rPr>
        <w:t>42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4D0374AD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 xml:space="preserve"># Используем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StratifiedKFold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для обеспечения стратифицированной кросс-валидации</w:t>
      </w:r>
    </w:p>
    <w:p w14:paraId="189FF687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Это объект кросс-валидации, который позволяет сохранить процент образцов для каждого класса в каждом фоне.</w:t>
      </w:r>
    </w:p>
    <w:p w14:paraId="4BC15F2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s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tratifiedKFold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_split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5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andom_stat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Non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shuffle=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Fals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 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5 </w:t>
      </w:r>
      <w:r>
        <w:rPr>
          <w:rFonts w:ascii="Courier New" w:hAnsi="Courier New" w:cs="Courier New"/>
          <w:color w:val="6AA94F"/>
          <w:sz w:val="21"/>
          <w:szCs w:val="21"/>
        </w:rPr>
        <w:t>образцов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для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кросс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>-</w:t>
      </w:r>
      <w:r>
        <w:rPr>
          <w:rFonts w:ascii="Courier New" w:hAnsi="Courier New" w:cs="Courier New"/>
          <w:color w:val="6AA94F"/>
          <w:sz w:val="21"/>
          <w:szCs w:val="21"/>
        </w:rPr>
        <w:t>валидации</w:t>
      </w:r>
    </w:p>
    <w:p w14:paraId="546D1BC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78CFD112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Создаем объект для уменьшения выборки для большинства</w:t>
      </w:r>
    </w:p>
    <w:p w14:paraId="5794A4AF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under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RandomUnderSampler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DCDCDC"/>
          <w:sz w:val="21"/>
          <w:szCs w:val="21"/>
        </w:rPr>
        <w:t>)</w:t>
      </w:r>
    </w:p>
    <w:p w14:paraId="7A6064C1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r>
        <w:rPr>
          <w:rFonts w:ascii="Courier New" w:hAnsi="Courier New" w:cs="Courier New"/>
          <w:color w:val="C586C0"/>
          <w:sz w:val="21"/>
          <w:szCs w:val="21"/>
        </w:rPr>
        <w:t>import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time</w:t>
      </w:r>
      <w:proofErr w:type="spellEnd"/>
    </w:p>
    <w:p w14:paraId="5F063334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 xml:space="preserve">#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Итерируемся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по словарю с настроенными классификаторами</w:t>
      </w:r>
    </w:p>
    <w:p w14:paraId="0BE72BBC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key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classifier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i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uned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lassifiers.items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):</w:t>
      </w:r>
    </w:p>
    <w:p w14:paraId="3E85769B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time1 =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time.time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)</w:t>
      </w:r>
    </w:p>
    <w:p w14:paraId="2123F1B3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 xml:space="preserve"># Создаем список шагов для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пайплайна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машинного обучения</w:t>
      </w:r>
    </w:p>
    <w:p w14:paraId="7AFC2E40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steps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proofErr w:type="gramStart"/>
      <w:r>
        <w:rPr>
          <w:rFonts w:ascii="Courier New" w:hAnsi="Courier New" w:cs="Courier New"/>
          <w:color w:val="DCDCDC"/>
          <w:sz w:val="21"/>
          <w:szCs w:val="21"/>
        </w:rPr>
        <w:t>[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CE9178"/>
          <w:sz w:val="21"/>
          <w:szCs w:val="21"/>
        </w:rPr>
        <w:t>'u'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under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)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r>
        <w:rPr>
          <w:rFonts w:ascii="Courier New" w:hAnsi="Courier New" w:cs="Courier New"/>
          <w:color w:val="CE9178"/>
          <w:sz w:val="21"/>
          <w:szCs w:val="21"/>
        </w:rPr>
        <w:t>'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model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'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classifier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)]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 </w:t>
      </w:r>
      <w:r>
        <w:rPr>
          <w:rFonts w:ascii="Courier New" w:hAnsi="Courier New" w:cs="Courier New"/>
          <w:color w:val="6AA94F"/>
          <w:sz w:val="21"/>
          <w:szCs w:val="21"/>
        </w:rPr>
        <w:t># Шаги: увеличенная выборка, уменьшенная выборка и модель</w:t>
      </w:r>
    </w:p>
    <w:p w14:paraId="37873F5E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</w:p>
    <w:p w14:paraId="5A96C533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 xml:space="preserve"># Создаем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пайплайн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машинного обучения</w:t>
      </w:r>
    </w:p>
    <w:p w14:paraId="65181D60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FiPipeline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Pipeline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steps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>=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steps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)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 </w:t>
      </w:r>
      <w:r>
        <w:rPr>
          <w:rFonts w:ascii="Courier New" w:hAnsi="Courier New" w:cs="Courier New"/>
          <w:color w:val="6AA94F"/>
          <w:sz w:val="21"/>
          <w:szCs w:val="21"/>
        </w:rPr>
        <w:t>#</w:t>
      </w:r>
      <w:proofErr w:type="gramEnd"/>
      <w:r>
        <w:rPr>
          <w:rFonts w:ascii="Courier New" w:hAnsi="Courier New" w:cs="Courier New"/>
          <w:color w:val="6AA94F"/>
          <w:sz w:val="21"/>
          <w:szCs w:val="21"/>
        </w:rPr>
        <w:t xml:space="preserve"> Инициализация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пайплайна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с указанными шагами</w:t>
      </w:r>
    </w:p>
    <w:p w14:paraId="692BE2A2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</w:p>
    <w:p w14:paraId="53A25D3B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 xml:space="preserve"># Кросс-валидация классификаторов с использованием определенного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пайплайна</w:t>
      </w:r>
      <w:proofErr w:type="spellEnd"/>
    </w:p>
    <w:p w14:paraId="16DF8E5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scores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ross_val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core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FiPipeline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X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y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cv=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s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 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Оценка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модели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с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помощью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кросс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>-</w:t>
      </w:r>
      <w:r>
        <w:rPr>
          <w:rFonts w:ascii="Courier New" w:hAnsi="Courier New" w:cs="Courier New"/>
          <w:color w:val="6AA94F"/>
          <w:sz w:val="21"/>
          <w:szCs w:val="21"/>
        </w:rPr>
        <w:t>валидации</w:t>
      </w:r>
    </w:p>
    <w:p w14:paraId="1964FE72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time2 =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time.time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)</w:t>
      </w:r>
    </w:p>
    <w:p w14:paraId="52821688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6AA94F"/>
          <w:sz w:val="21"/>
          <w:szCs w:val="21"/>
        </w:rPr>
        <w:t># Выводим средний коэффициент точности</w:t>
      </w:r>
    </w:p>
    <w:p w14:paraId="63A7454F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lastRenderedPageBreak/>
        <w:t xml:space="preserve">    </w:t>
      </w:r>
      <w:proofErr w:type="spellStart"/>
      <w:proofErr w:type="gramStart"/>
      <w:r>
        <w:rPr>
          <w:rFonts w:ascii="Courier New" w:hAnsi="Courier New" w:cs="Courier New"/>
          <w:color w:val="DCDCAA"/>
          <w:sz w:val="21"/>
          <w:szCs w:val="21"/>
        </w:rPr>
        <w:t>print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spellStart"/>
      <w:proofErr w:type="gramEnd"/>
      <w:r>
        <w:rPr>
          <w:rFonts w:ascii="Courier New" w:hAnsi="Courier New" w:cs="Courier New"/>
          <w:color w:val="569CD6"/>
          <w:sz w:val="21"/>
          <w:szCs w:val="21"/>
        </w:rPr>
        <w:t>f</w:t>
      </w:r>
      <w:r>
        <w:rPr>
          <w:rFonts w:ascii="Courier New" w:hAnsi="Courier New" w:cs="Courier New"/>
          <w:color w:val="CE9178"/>
          <w:sz w:val="21"/>
          <w:szCs w:val="21"/>
        </w:rPr>
        <w:t>"Название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 xml:space="preserve">: </w:t>
      </w:r>
      <w:r>
        <w:rPr>
          <w:rFonts w:ascii="Courier New" w:hAnsi="Courier New" w:cs="Courier New"/>
          <w:color w:val="DCDCDC"/>
          <w:sz w:val="21"/>
          <w:szCs w:val="21"/>
        </w:rPr>
        <w:t>{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key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}</w:t>
      </w:r>
      <w:r>
        <w:rPr>
          <w:rFonts w:ascii="Courier New" w:hAnsi="Courier New" w:cs="Courier New"/>
          <w:color w:val="CE9178"/>
          <w:sz w:val="21"/>
          <w:szCs w:val="21"/>
        </w:rPr>
        <w:t xml:space="preserve">, оценка точности: </w:t>
      </w:r>
      <w:r>
        <w:rPr>
          <w:rFonts w:ascii="Courier New" w:hAnsi="Courier New" w:cs="Courier New"/>
          <w:color w:val="DCDCDC"/>
          <w:sz w:val="21"/>
          <w:szCs w:val="21"/>
        </w:rPr>
        <w:t>{</w:t>
      </w:r>
      <w:proofErr w:type="spellStart"/>
      <w:r>
        <w:rPr>
          <w:rFonts w:ascii="Courier New" w:hAnsi="Courier New" w:cs="Courier New"/>
          <w:color w:val="DCDCAA"/>
          <w:sz w:val="21"/>
          <w:szCs w:val="21"/>
        </w:rPr>
        <w:t>round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scores.mean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)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* </w:t>
      </w:r>
      <w:r>
        <w:rPr>
          <w:rFonts w:ascii="Courier New" w:hAnsi="Courier New" w:cs="Courier New"/>
          <w:color w:val="B5CEA8"/>
          <w:sz w:val="21"/>
          <w:szCs w:val="21"/>
        </w:rPr>
        <w:t>100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B5CEA8"/>
          <w:sz w:val="21"/>
          <w:szCs w:val="21"/>
        </w:rPr>
        <w:t>2</w:t>
      </w:r>
      <w:r>
        <w:rPr>
          <w:rFonts w:ascii="Courier New" w:hAnsi="Courier New" w:cs="Courier New"/>
          <w:color w:val="DCDCDC"/>
          <w:sz w:val="21"/>
          <w:szCs w:val="21"/>
        </w:rPr>
        <w:t>)}</w:t>
      </w:r>
      <w:r>
        <w:rPr>
          <w:rFonts w:ascii="Courier New" w:hAnsi="Courier New" w:cs="Courier New"/>
          <w:color w:val="CE9178"/>
          <w:sz w:val="21"/>
          <w:szCs w:val="21"/>
        </w:rPr>
        <w:t xml:space="preserve"> %, время обучения : </w:t>
      </w:r>
      <w:r>
        <w:rPr>
          <w:rFonts w:ascii="Courier New" w:hAnsi="Courier New" w:cs="Courier New"/>
          <w:color w:val="DCDCDC"/>
          <w:sz w:val="21"/>
          <w:szCs w:val="21"/>
        </w:rPr>
        <w:t>{(</w:t>
      </w:r>
      <w:r>
        <w:rPr>
          <w:rFonts w:ascii="Courier New" w:hAnsi="Courier New" w:cs="Courier New"/>
          <w:color w:val="D4D4D4"/>
          <w:sz w:val="21"/>
          <w:szCs w:val="21"/>
        </w:rPr>
        <w:t>time2-time1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  <w:r>
        <w:rPr>
          <w:rFonts w:ascii="Courier New" w:hAnsi="Courier New" w:cs="Courier New"/>
          <w:color w:val="B5CEA8"/>
          <w:sz w:val="21"/>
          <w:szCs w:val="21"/>
        </w:rPr>
        <w:t>:0.2f</w:t>
      </w:r>
      <w:r>
        <w:rPr>
          <w:rFonts w:ascii="Courier New" w:hAnsi="Courier New" w:cs="Courier New"/>
          <w:color w:val="DCDCDC"/>
          <w:sz w:val="21"/>
          <w:szCs w:val="21"/>
        </w:rPr>
        <w:t>}</w:t>
      </w:r>
      <w:r>
        <w:rPr>
          <w:rFonts w:ascii="Courier New" w:hAnsi="Courier New" w:cs="Courier New"/>
          <w:color w:val="CE9178"/>
          <w:sz w:val="21"/>
          <w:szCs w:val="21"/>
        </w:rPr>
        <w:t xml:space="preserve"> секунд"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 </w:t>
      </w:r>
      <w:r>
        <w:rPr>
          <w:rFonts w:ascii="Courier New" w:hAnsi="Courier New" w:cs="Courier New"/>
          <w:color w:val="6AA94F"/>
          <w:sz w:val="21"/>
          <w:szCs w:val="21"/>
        </w:rPr>
        <w:t># Печать результатов</w:t>
      </w:r>
    </w:p>
    <w:p w14:paraId="231AC2BD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</w:p>
    <w:p w14:paraId="437275E8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Создание модели</w:t>
      </w:r>
    </w:p>
    <w:p w14:paraId="19221EE6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model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Pipeline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DCDCDC"/>
          <w:sz w:val="21"/>
          <w:szCs w:val="21"/>
        </w:rPr>
        <w:t>[</w:t>
      </w:r>
    </w:p>
    <w:p w14:paraId="4D081A52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r>
        <w:rPr>
          <w:rFonts w:ascii="Courier New" w:hAnsi="Courier New" w:cs="Courier New"/>
          <w:color w:val="CE9178"/>
          <w:sz w:val="21"/>
          <w:szCs w:val="21"/>
        </w:rPr>
        <w:t>'u'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RandomUnderSampler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DCDCDC"/>
          <w:sz w:val="21"/>
          <w:szCs w:val="21"/>
        </w:rPr>
        <w:t>))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 </w:t>
      </w:r>
      <w:r>
        <w:rPr>
          <w:rFonts w:ascii="Courier New" w:hAnsi="Courier New" w:cs="Courier New"/>
          <w:color w:val="6AA94F"/>
          <w:sz w:val="21"/>
          <w:szCs w:val="21"/>
        </w:rPr>
        <w:t># Шаг для уменьшения выборки большинства</w:t>
      </w:r>
    </w:p>
    <w:p w14:paraId="4AE6A18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classification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DecisionTreeClassifier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)</w:t>
      </w:r>
    </w:p>
    <w:p w14:paraId="0CD01E9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732A9E7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odel.fi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X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y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 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Обучаем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модель</w:t>
      </w:r>
    </w:p>
    <w:p w14:paraId="5DACBFFC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mote_predictio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odel.predict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X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474E01CF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16A8452F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Вывод метрик</w:t>
      </w:r>
    </w:p>
    <w:p w14:paraId="5072CD87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labels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 xml:space="preserve"> = </w:t>
      </w:r>
      <w:r>
        <w:rPr>
          <w:rFonts w:ascii="Courier New" w:hAnsi="Courier New" w:cs="Courier New"/>
          <w:color w:val="DCDCDC"/>
          <w:sz w:val="21"/>
          <w:szCs w:val="21"/>
        </w:rPr>
        <w:t>[</w:t>
      </w:r>
      <w:r>
        <w:rPr>
          <w:rFonts w:ascii="Courier New" w:hAnsi="Courier New" w:cs="Courier New"/>
          <w:color w:val="CE9178"/>
          <w:sz w:val="21"/>
          <w:szCs w:val="21"/>
        </w:rPr>
        <w:t>'0'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CE9178"/>
          <w:sz w:val="21"/>
          <w:szCs w:val="21"/>
        </w:rPr>
        <w:t>'1'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CE9178"/>
          <w:sz w:val="21"/>
          <w:szCs w:val="21"/>
        </w:rPr>
        <w:t>'2'</w:t>
      </w:r>
      <w:r>
        <w:rPr>
          <w:rFonts w:ascii="Courier New" w:hAnsi="Courier New" w:cs="Courier New"/>
          <w:color w:val="DCDCDC"/>
          <w:sz w:val="21"/>
          <w:szCs w:val="21"/>
        </w:rPr>
        <w:t>]</w:t>
      </w:r>
    </w:p>
    <w:p w14:paraId="5F43896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print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lassification_repor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y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mote_predictio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arget_name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labels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</w:t>
      </w:r>
    </w:p>
    <w:p w14:paraId="3CFA708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6EBBFBE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_matrix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usion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trix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riginal_y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mote_predictio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3CBAC4D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figure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figsiz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6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4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</w:t>
      </w:r>
    </w:p>
    <w:p w14:paraId="641E981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ns.heatmap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_matrix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anno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Tru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map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Blues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04BC98D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xlabel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Predicted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2407A0C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ylabel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Actual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0E970790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title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Confusion Matrix Plot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309D3B0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plt.show</w:t>
      </w:r>
      <w:proofErr w:type="spellEnd"/>
      <w:proofErr w:type="gramEnd"/>
      <w:r>
        <w:rPr>
          <w:rFonts w:ascii="Courier New" w:hAnsi="Courier New" w:cs="Courier New"/>
          <w:color w:val="DCDCDC"/>
          <w:sz w:val="21"/>
          <w:szCs w:val="21"/>
        </w:rPr>
        <w:t>()</w:t>
      </w:r>
    </w:p>
    <w:p w14:paraId="3B0ADF81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</w:p>
    <w:p w14:paraId="2C0783C6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># Разделение данных</w:t>
      </w:r>
    </w:p>
    <w:p w14:paraId="3757132E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X =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data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[</w:t>
      </w:r>
      <w:r>
        <w:rPr>
          <w:rFonts w:ascii="Courier New" w:hAnsi="Courier New" w:cs="Courier New"/>
          <w:color w:val="CE9178"/>
          <w:sz w:val="21"/>
          <w:szCs w:val="21"/>
        </w:rPr>
        <w:t>'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password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'</w:t>
      </w:r>
      <w:r>
        <w:rPr>
          <w:rFonts w:ascii="Courier New" w:hAnsi="Courier New" w:cs="Courier New"/>
          <w:color w:val="DCDCDC"/>
          <w:sz w:val="21"/>
          <w:szCs w:val="21"/>
        </w:rPr>
        <w:t>]</w:t>
      </w:r>
    </w:p>
    <w:p w14:paraId="228793CB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y =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data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[</w:t>
      </w:r>
      <w:r>
        <w:rPr>
          <w:rFonts w:ascii="Courier New" w:hAnsi="Courier New" w:cs="Courier New"/>
          <w:color w:val="CE9178"/>
          <w:sz w:val="21"/>
          <w:szCs w:val="21"/>
        </w:rPr>
        <w:t>'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strength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'</w:t>
      </w:r>
      <w:r>
        <w:rPr>
          <w:rFonts w:ascii="Courier New" w:hAnsi="Courier New" w:cs="Courier New"/>
          <w:color w:val="DCDCDC"/>
          <w:sz w:val="21"/>
          <w:szCs w:val="21"/>
        </w:rPr>
        <w:t>]</w:t>
      </w:r>
    </w:p>
    <w:p w14:paraId="463DA28B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</w:p>
    <w:p w14:paraId="4591997E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 xml:space="preserve">#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Токенизация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паролей</w:t>
      </w:r>
    </w:p>
    <w:p w14:paraId="7DBA5F4C" w14:textId="77777777" w:rsidR="0068682C" w:rsidRPr="001679E8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1679E8">
        <w:rPr>
          <w:rFonts w:ascii="Courier New" w:hAnsi="Courier New" w:cs="Courier New"/>
          <w:color w:val="D4D4D4"/>
          <w:sz w:val="21"/>
          <w:szCs w:val="21"/>
          <w:lang w:val="en-US"/>
        </w:rPr>
        <w:t>tokenizer = Tokenizer</w:t>
      </w:r>
      <w:r w:rsidRPr="001679E8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1679E8">
        <w:rPr>
          <w:rFonts w:ascii="Courier New" w:hAnsi="Courier New" w:cs="Courier New"/>
          <w:color w:val="D4D4D4"/>
          <w:sz w:val="21"/>
          <w:szCs w:val="21"/>
          <w:lang w:val="en-US"/>
        </w:rPr>
        <w:t>char_level</w:t>
      </w:r>
      <w:proofErr w:type="spellEnd"/>
      <w:r w:rsidRPr="001679E8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proofErr w:type="gramStart"/>
      <w:r w:rsidRPr="001679E8">
        <w:rPr>
          <w:rFonts w:ascii="Courier New" w:hAnsi="Courier New" w:cs="Courier New"/>
          <w:color w:val="569CD6"/>
          <w:sz w:val="21"/>
          <w:szCs w:val="21"/>
          <w:lang w:val="en-US"/>
        </w:rPr>
        <w:t>True</w:t>
      </w:r>
      <w:r w:rsidRPr="001679E8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1679E8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 </w:t>
      </w:r>
      <w:r w:rsidRPr="001679E8">
        <w:rPr>
          <w:rFonts w:ascii="Courier New" w:hAnsi="Courier New" w:cs="Courier New"/>
          <w:color w:val="6AA94F"/>
          <w:sz w:val="21"/>
          <w:szCs w:val="21"/>
          <w:lang w:val="en-US"/>
        </w:rPr>
        <w:t>#</w:t>
      </w:r>
      <w:proofErr w:type="gramEnd"/>
      <w:r w:rsidRPr="001679E8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Работа</w:t>
      </w:r>
      <w:r w:rsidRPr="001679E8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с</w:t>
      </w:r>
      <w:r w:rsidRPr="001679E8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символами</w:t>
      </w:r>
    </w:p>
    <w:p w14:paraId="71E6CF5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okenizer.fit_on_text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3EADD3D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DA59E3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sequence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okenizer.texts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to_sequence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45B3E1D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0EC2650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6AA94F"/>
          <w:sz w:val="21"/>
          <w:szCs w:val="21"/>
        </w:rPr>
        <w:t xml:space="preserve"># Все пароли в виде списков чисел добиваем до длины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max_length</w:t>
      </w:r>
      <w:proofErr w:type="spellEnd"/>
    </w:p>
    <w:p w14:paraId="1E8694C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max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eq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fo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seq </w:t>
      </w:r>
      <w:r w:rsidRPr="0068682C">
        <w:rPr>
          <w:rFonts w:ascii="Courier New" w:hAnsi="Courier New" w:cs="Courier New"/>
          <w:color w:val="82C6FF"/>
          <w:sz w:val="21"/>
          <w:szCs w:val="21"/>
          <w:lang w:val="en-US"/>
        </w:rPr>
        <w:t>i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sequence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2C06FF65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padded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ad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equence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sequences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len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x_length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padding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post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2380A2C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18F09085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Преобразуем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метки</w:t>
      </w:r>
    </w:p>
    <w:p w14:paraId="5FE4FFF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categorical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o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ategorica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um_classe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3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6F3C11F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es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rain_test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pli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padded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categorica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est_siz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.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andom_stat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4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6A49EF9" w14:textId="548FEF43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def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create_model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9CDCFE"/>
          <w:sz w:val="21"/>
          <w:szCs w:val="21"/>
          <w:lang w:val="en-US"/>
        </w:rPr>
        <w:t>tokenizer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:</w:t>
      </w:r>
    </w:p>
    <w:p w14:paraId="04739937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61C995E4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Создаем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модель</w:t>
      </w:r>
    </w:p>
    <w:p w14:paraId="0D882D8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model = 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equential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</w:p>
    <w:p w14:paraId="3C47B537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      Embedding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input_dim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proofErr w:type="spell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le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okenizer.word</w:t>
      </w:r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_index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+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utput_dim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64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</w:p>
    <w:p w14:paraId="25FFCDA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  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LSTM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gramEnd"/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64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return_sequences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Tru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рекуррентная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нейронная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сеть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, </w:t>
      </w:r>
      <w:r>
        <w:rPr>
          <w:rFonts w:ascii="Courier New" w:hAnsi="Courier New" w:cs="Courier New"/>
          <w:color w:val="6AA94F"/>
          <w:sz w:val="21"/>
          <w:szCs w:val="21"/>
        </w:rPr>
        <w:t>выход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64 </w:t>
      </w:r>
      <w:r>
        <w:rPr>
          <w:rFonts w:ascii="Courier New" w:hAnsi="Courier New" w:cs="Courier New"/>
          <w:color w:val="6AA94F"/>
          <w:sz w:val="21"/>
          <w:szCs w:val="21"/>
        </w:rPr>
        <w:t>нейрона</w:t>
      </w:r>
    </w:p>
    <w:p w14:paraId="6181753B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lastRenderedPageBreak/>
        <w:t xml:space="preserve">     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Dropout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B5CEA8"/>
          <w:sz w:val="21"/>
          <w:szCs w:val="21"/>
        </w:rPr>
        <w:t>0.5</w:t>
      </w:r>
      <w:r>
        <w:rPr>
          <w:rFonts w:ascii="Courier New" w:hAnsi="Courier New" w:cs="Courier New"/>
          <w:color w:val="DCDCDC"/>
          <w:sz w:val="21"/>
          <w:szCs w:val="21"/>
        </w:rPr>
        <w:t>)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# отбрасываем половину нейронов, исключаем переобучение</w:t>
      </w:r>
    </w:p>
    <w:p w14:paraId="3E7B320C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</w:t>
      </w:r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LSTM</w:t>
      </w:r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B5CEA8"/>
          <w:sz w:val="21"/>
          <w:szCs w:val="21"/>
        </w:rPr>
        <w:t>32</w:t>
      </w:r>
      <w:r>
        <w:rPr>
          <w:rFonts w:ascii="Courier New" w:hAnsi="Courier New" w:cs="Courier New"/>
          <w:color w:val="DCDCDC"/>
          <w:sz w:val="21"/>
          <w:szCs w:val="21"/>
        </w:rPr>
        <w:t>)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#  возвращаем только выходные данные для последнего временного шага</w:t>
      </w:r>
    </w:p>
    <w:p w14:paraId="173BD97E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Dropout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B5CEA8"/>
          <w:sz w:val="21"/>
          <w:szCs w:val="21"/>
        </w:rPr>
        <w:t>0.5</w:t>
      </w:r>
      <w:r>
        <w:rPr>
          <w:rFonts w:ascii="Courier New" w:hAnsi="Courier New" w:cs="Courier New"/>
          <w:color w:val="DCDCDC"/>
          <w:sz w:val="21"/>
          <w:szCs w:val="21"/>
        </w:rPr>
        <w:t>),</w:t>
      </w:r>
    </w:p>
    <w:p w14:paraId="6E137629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</w:t>
      </w:r>
      <w:proofErr w:type="spellStart"/>
      <w:proofErr w:type="gramStart"/>
      <w:r>
        <w:rPr>
          <w:rFonts w:ascii="Courier New" w:hAnsi="Courier New" w:cs="Courier New"/>
          <w:color w:val="D4D4D4"/>
          <w:sz w:val="21"/>
          <w:szCs w:val="21"/>
        </w:rPr>
        <w:t>Dense</w:t>
      </w:r>
      <w:proofErr w:type="spellEnd"/>
      <w:r>
        <w:rPr>
          <w:rFonts w:ascii="Courier New" w:hAnsi="Courier New" w:cs="Courier New"/>
          <w:color w:val="DCDCDC"/>
          <w:sz w:val="21"/>
          <w:szCs w:val="21"/>
        </w:rPr>
        <w:t>(</w:t>
      </w:r>
      <w:proofErr w:type="gramEnd"/>
      <w:r>
        <w:rPr>
          <w:rFonts w:ascii="Courier New" w:hAnsi="Courier New" w:cs="Courier New"/>
          <w:color w:val="B5CEA8"/>
          <w:sz w:val="21"/>
          <w:szCs w:val="21"/>
        </w:rPr>
        <w:t>3</w:t>
      </w:r>
      <w:r>
        <w:rPr>
          <w:rFonts w:ascii="Courier New" w:hAnsi="Courier New" w:cs="Courier New"/>
          <w:color w:val="DCDCDC"/>
          <w:sz w:val="21"/>
          <w:szCs w:val="21"/>
        </w:rPr>
        <w:t>,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proofErr w:type="spellStart"/>
      <w:r>
        <w:rPr>
          <w:rFonts w:ascii="Courier New" w:hAnsi="Courier New" w:cs="Courier New"/>
          <w:color w:val="D4D4D4"/>
          <w:sz w:val="21"/>
          <w:szCs w:val="21"/>
        </w:rPr>
        <w:t>activation</w:t>
      </w:r>
      <w:proofErr w:type="spellEnd"/>
      <w:r>
        <w:rPr>
          <w:rFonts w:ascii="Courier New" w:hAnsi="Courier New" w:cs="Courier New"/>
          <w:color w:val="D4D4D4"/>
          <w:sz w:val="21"/>
          <w:szCs w:val="21"/>
        </w:rPr>
        <w:t>=</w:t>
      </w:r>
      <w:r>
        <w:rPr>
          <w:rFonts w:ascii="Courier New" w:hAnsi="Courier New" w:cs="Courier New"/>
          <w:color w:val="CE9178"/>
          <w:sz w:val="21"/>
          <w:szCs w:val="21"/>
        </w:rPr>
        <w:t>'</w:t>
      </w:r>
      <w:proofErr w:type="spellStart"/>
      <w:r>
        <w:rPr>
          <w:rFonts w:ascii="Courier New" w:hAnsi="Courier New" w:cs="Courier New"/>
          <w:color w:val="CE9178"/>
          <w:sz w:val="21"/>
          <w:szCs w:val="21"/>
        </w:rPr>
        <w:t>softmax</w:t>
      </w:r>
      <w:proofErr w:type="spellEnd"/>
      <w:r>
        <w:rPr>
          <w:rFonts w:ascii="Courier New" w:hAnsi="Courier New" w:cs="Courier New"/>
          <w:color w:val="CE9178"/>
          <w:sz w:val="21"/>
          <w:szCs w:val="21"/>
        </w:rPr>
        <w:t>'</w:t>
      </w:r>
      <w:r>
        <w:rPr>
          <w:rFonts w:ascii="Courier New" w:hAnsi="Courier New" w:cs="Courier New"/>
          <w:color w:val="DCDCDC"/>
          <w:sz w:val="21"/>
          <w:szCs w:val="21"/>
        </w:rPr>
        <w:t>)</w:t>
      </w:r>
      <w:r>
        <w:rPr>
          <w:rFonts w:ascii="Courier New" w:hAnsi="Courier New" w:cs="Courier New"/>
          <w:color w:val="D4D4D4"/>
          <w:sz w:val="21"/>
          <w:szCs w:val="21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 xml:space="preserve"># </w:t>
      </w:r>
      <w:proofErr w:type="spellStart"/>
      <w:r>
        <w:rPr>
          <w:rFonts w:ascii="Courier New" w:hAnsi="Courier New" w:cs="Courier New"/>
          <w:color w:val="6AA94F"/>
          <w:sz w:val="21"/>
          <w:szCs w:val="21"/>
        </w:rPr>
        <w:t>полносвязный</w:t>
      </w:r>
      <w:proofErr w:type="spellEnd"/>
      <w:r>
        <w:rPr>
          <w:rFonts w:ascii="Courier New" w:hAnsi="Courier New" w:cs="Courier New"/>
          <w:color w:val="6AA94F"/>
          <w:sz w:val="21"/>
          <w:szCs w:val="21"/>
        </w:rPr>
        <w:t xml:space="preserve"> слой, 3 - количество нейронов (равно кол-ву наших классов)</w:t>
      </w:r>
    </w:p>
    <w:p w14:paraId="7BA8F65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>
        <w:rPr>
          <w:rFonts w:ascii="Courier New" w:hAnsi="Courier New" w:cs="Courier New"/>
          <w:color w:val="D4D4D4"/>
          <w:sz w:val="21"/>
          <w:szCs w:val="21"/>
        </w:rPr>
        <w:t xml:space="preserve">      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)</w:t>
      </w:r>
    </w:p>
    <w:p w14:paraId="1BFFFDD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подготавливаем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модель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к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обучению</w:t>
      </w:r>
    </w:p>
    <w:p w14:paraId="46B8FF0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odel.</w:t>
      </w:r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compile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optimizer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adam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loss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proofErr w:type="spellStart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categorical_crossentropy</w:t>
      </w:r>
      <w:proofErr w:type="spellEnd"/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metrics=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[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'accuracy'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])</w:t>
      </w:r>
    </w:p>
    <w:p w14:paraId="421CDA6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67F29A78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    </w:t>
      </w:r>
      <w:r w:rsidRPr="0068682C">
        <w:rPr>
          <w:rFonts w:ascii="Courier New" w:hAnsi="Courier New" w:cs="Courier New"/>
          <w:color w:val="C586C0"/>
          <w:sz w:val="21"/>
          <w:szCs w:val="21"/>
          <w:lang w:val="en-US"/>
        </w:rPr>
        <w:t>return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model</w:t>
      </w:r>
    </w:p>
    <w:p w14:paraId="4D4C7C2D" w14:textId="044AAA3E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model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reate_model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tokenizer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0A449A9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Обучаем</w:t>
      </w: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 </w:t>
      </w:r>
      <w:r>
        <w:rPr>
          <w:rFonts w:ascii="Courier New" w:hAnsi="Courier New" w:cs="Courier New"/>
          <w:color w:val="6AA94F"/>
          <w:sz w:val="21"/>
          <w:szCs w:val="21"/>
        </w:rPr>
        <w:t>модель</w:t>
      </w:r>
    </w:p>
    <w:p w14:paraId="04EBA7A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odel.fi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rain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epochs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3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batch_siz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3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validation_spli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0.2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58691F8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r w:rsidRPr="0068682C">
        <w:rPr>
          <w:rFonts w:ascii="Courier New" w:hAnsi="Courier New" w:cs="Courier New"/>
          <w:color w:val="6AA94F"/>
          <w:sz w:val="21"/>
          <w:szCs w:val="21"/>
          <w:lang w:val="en-US"/>
        </w:rPr>
        <w:t xml:space="preserve"># </w:t>
      </w:r>
      <w:r>
        <w:rPr>
          <w:rFonts w:ascii="Courier New" w:hAnsi="Courier New" w:cs="Courier New"/>
          <w:color w:val="6AA94F"/>
          <w:sz w:val="21"/>
          <w:szCs w:val="21"/>
        </w:rPr>
        <w:t>Прогнозирование</w:t>
      </w:r>
    </w:p>
    <w:p w14:paraId="53EBE2CC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pred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p.argmax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odel.predic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X_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axis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1B689B01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ru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np.argmax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es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axis=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1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16287A0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gramStart"/>
      <w:r w:rsidRPr="0068682C">
        <w:rPr>
          <w:rFonts w:ascii="Courier New" w:hAnsi="Courier New" w:cs="Courier New"/>
          <w:color w:val="DCDCAA"/>
          <w:sz w:val="21"/>
          <w:szCs w:val="21"/>
          <w:lang w:val="en-US"/>
        </w:rPr>
        <w:t>print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lassification_report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rue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pred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</w:t>
      </w:r>
    </w:p>
    <w:p w14:paraId="29DD66A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</w:p>
    <w:p w14:paraId="2DB82342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_matrix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=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usion_</w:t>
      </w:r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matrix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proofErr w:type="gram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true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y_pred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0C2D67DB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figure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figsize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6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r w:rsidRPr="0068682C">
        <w:rPr>
          <w:rFonts w:ascii="Courier New" w:hAnsi="Courier New" w:cs="Courier New"/>
          <w:color w:val="B5CEA8"/>
          <w:sz w:val="21"/>
          <w:szCs w:val="21"/>
          <w:lang w:val="en-US"/>
        </w:rPr>
        <w:t>4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)</w:t>
      </w:r>
    </w:p>
    <w:p w14:paraId="44F5FDF9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sns.heatmap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onf_matrix</w:t>
      </w:r>
      <w:proofErr w:type="spell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annot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569CD6"/>
          <w:sz w:val="21"/>
          <w:szCs w:val="21"/>
          <w:lang w:val="en-US"/>
        </w:rPr>
        <w:t>True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,</w:t>
      </w:r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 xml:space="preserve"> </w:t>
      </w:r>
      <w:proofErr w:type="spell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cmap</w:t>
      </w:r>
      <w:proofErr w:type="spellEnd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=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Blues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2C1D02E3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xlabel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Predicted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7004989A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ylabel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Actual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7B5F397D" w14:textId="77777777" w:rsidR="0068682C" w:rsidRP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  <w:lang w:val="en-US"/>
        </w:rPr>
      </w:pPr>
      <w:proofErr w:type="spellStart"/>
      <w:proofErr w:type="gramStart"/>
      <w:r w:rsidRPr="0068682C">
        <w:rPr>
          <w:rFonts w:ascii="Courier New" w:hAnsi="Courier New" w:cs="Courier New"/>
          <w:color w:val="D4D4D4"/>
          <w:sz w:val="21"/>
          <w:szCs w:val="21"/>
          <w:lang w:val="en-US"/>
        </w:rPr>
        <w:t>plt.title</w:t>
      </w:r>
      <w:proofErr w:type="spellEnd"/>
      <w:proofErr w:type="gramEnd"/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(</w:t>
      </w:r>
      <w:r w:rsidRPr="0068682C">
        <w:rPr>
          <w:rFonts w:ascii="Courier New" w:hAnsi="Courier New" w:cs="Courier New"/>
          <w:color w:val="CE9178"/>
          <w:sz w:val="21"/>
          <w:szCs w:val="21"/>
          <w:lang w:val="en-US"/>
        </w:rPr>
        <w:t>"Confusion Matrix Plot"</w:t>
      </w:r>
      <w:r w:rsidRPr="0068682C">
        <w:rPr>
          <w:rFonts w:ascii="Courier New" w:hAnsi="Courier New" w:cs="Courier New"/>
          <w:color w:val="DCDCDC"/>
          <w:sz w:val="21"/>
          <w:szCs w:val="21"/>
          <w:lang w:val="en-US"/>
        </w:rPr>
        <w:t>)</w:t>
      </w:r>
    </w:p>
    <w:p w14:paraId="0F2D5FD5" w14:textId="77777777" w:rsidR="0068682C" w:rsidRDefault="0068682C" w:rsidP="0068682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1"/>
          <w:szCs w:val="21"/>
        </w:rPr>
      </w:pPr>
      <w:r>
        <w:rPr>
          <w:rFonts w:ascii="Courier New" w:hAnsi="Courier New" w:cs="Courier New"/>
          <w:color w:val="D4D4D4"/>
          <w:sz w:val="21"/>
          <w:szCs w:val="21"/>
        </w:rPr>
        <w:t>plt.show</w:t>
      </w:r>
      <w:r>
        <w:rPr>
          <w:rFonts w:ascii="Courier New" w:hAnsi="Courier New" w:cs="Courier New"/>
          <w:color w:val="DCDCDC"/>
          <w:sz w:val="21"/>
          <w:szCs w:val="21"/>
        </w:rPr>
        <w:t>()</w:t>
      </w:r>
    </w:p>
    <w:p w14:paraId="0CD40C34" w14:textId="5AF25323" w:rsidR="00435AB3" w:rsidRPr="001679E8" w:rsidRDefault="00435AB3">
      <w:pPr>
        <w:spacing w:after="160" w:line="259" w:lineRule="auto"/>
        <w:rPr>
          <w:sz w:val="28"/>
          <w:szCs w:val="28"/>
        </w:rPr>
      </w:pPr>
    </w:p>
    <w:p w14:paraId="1D6C476C" w14:textId="5DFCCEAD" w:rsidR="0068682C" w:rsidRPr="001679E8" w:rsidRDefault="0068682C">
      <w:pPr>
        <w:spacing w:after="160" w:line="259" w:lineRule="auto"/>
        <w:rPr>
          <w:sz w:val="28"/>
          <w:szCs w:val="28"/>
        </w:rPr>
      </w:pPr>
    </w:p>
    <w:p w14:paraId="4691B7E3" w14:textId="52E3813C" w:rsidR="0068682C" w:rsidRPr="0068682C" w:rsidRDefault="00923DD3">
      <w:pPr>
        <w:spacing w:after="160" w:line="259" w:lineRule="auto"/>
        <w:rPr>
          <w:sz w:val="28"/>
          <w:szCs w:val="28"/>
        </w:rPr>
      </w:pPr>
      <w:hyperlink r:id="rId49" w:anchor="scrollTo=vmSCzWIUYpXC" w:history="1">
        <w:r w:rsidR="0068682C" w:rsidRPr="009A0280">
          <w:rPr>
            <w:rStyle w:val="aa"/>
            <w:sz w:val="28"/>
            <w:szCs w:val="28"/>
            <w:lang w:val="en-US"/>
          </w:rPr>
          <w:t>https</w:t>
        </w:r>
        <w:r w:rsidR="0068682C" w:rsidRPr="0068682C">
          <w:rPr>
            <w:rStyle w:val="aa"/>
            <w:sz w:val="28"/>
            <w:szCs w:val="28"/>
          </w:rPr>
          <w:t>://</w:t>
        </w:r>
        <w:r w:rsidR="0068682C" w:rsidRPr="009A0280">
          <w:rPr>
            <w:rStyle w:val="aa"/>
            <w:sz w:val="28"/>
            <w:szCs w:val="28"/>
            <w:lang w:val="en-US"/>
          </w:rPr>
          <w:t>colab</w:t>
        </w:r>
        <w:r w:rsidR="0068682C" w:rsidRPr="0068682C">
          <w:rPr>
            <w:rStyle w:val="aa"/>
            <w:sz w:val="28"/>
            <w:szCs w:val="28"/>
          </w:rPr>
          <w:t>.</w:t>
        </w:r>
        <w:r w:rsidR="0068682C" w:rsidRPr="009A0280">
          <w:rPr>
            <w:rStyle w:val="aa"/>
            <w:sz w:val="28"/>
            <w:szCs w:val="28"/>
            <w:lang w:val="en-US"/>
          </w:rPr>
          <w:t>research</w:t>
        </w:r>
        <w:r w:rsidR="0068682C" w:rsidRPr="0068682C">
          <w:rPr>
            <w:rStyle w:val="aa"/>
            <w:sz w:val="28"/>
            <w:szCs w:val="28"/>
          </w:rPr>
          <w:t>.</w:t>
        </w:r>
        <w:r w:rsidR="0068682C" w:rsidRPr="009A0280">
          <w:rPr>
            <w:rStyle w:val="aa"/>
            <w:sz w:val="28"/>
            <w:szCs w:val="28"/>
            <w:lang w:val="en-US"/>
          </w:rPr>
          <w:t>google</w:t>
        </w:r>
        <w:r w:rsidR="0068682C" w:rsidRPr="0068682C">
          <w:rPr>
            <w:rStyle w:val="aa"/>
            <w:sz w:val="28"/>
            <w:szCs w:val="28"/>
          </w:rPr>
          <w:t>.</w:t>
        </w:r>
        <w:r w:rsidR="0068682C" w:rsidRPr="009A0280">
          <w:rPr>
            <w:rStyle w:val="aa"/>
            <w:sz w:val="28"/>
            <w:szCs w:val="28"/>
            <w:lang w:val="en-US"/>
          </w:rPr>
          <w:t>com</w:t>
        </w:r>
        <w:r w:rsidR="0068682C" w:rsidRPr="0068682C">
          <w:rPr>
            <w:rStyle w:val="aa"/>
            <w:sz w:val="28"/>
            <w:szCs w:val="28"/>
          </w:rPr>
          <w:t>/</w:t>
        </w:r>
        <w:r w:rsidR="0068682C" w:rsidRPr="009A0280">
          <w:rPr>
            <w:rStyle w:val="aa"/>
            <w:sz w:val="28"/>
            <w:szCs w:val="28"/>
            <w:lang w:val="en-US"/>
          </w:rPr>
          <w:t>drive</w:t>
        </w:r>
        <w:r w:rsidR="0068682C" w:rsidRPr="0068682C">
          <w:rPr>
            <w:rStyle w:val="aa"/>
            <w:sz w:val="28"/>
            <w:szCs w:val="28"/>
          </w:rPr>
          <w:t>/1</w:t>
        </w:r>
        <w:r w:rsidR="0068682C" w:rsidRPr="009A0280">
          <w:rPr>
            <w:rStyle w:val="aa"/>
            <w:sz w:val="28"/>
            <w:szCs w:val="28"/>
            <w:lang w:val="en-US"/>
          </w:rPr>
          <w:t>Qvv</w:t>
        </w:r>
        <w:r w:rsidR="0068682C" w:rsidRPr="0068682C">
          <w:rPr>
            <w:rStyle w:val="aa"/>
            <w:sz w:val="28"/>
            <w:szCs w:val="28"/>
          </w:rPr>
          <w:t>_</w:t>
        </w:r>
        <w:r w:rsidR="0068682C" w:rsidRPr="009A0280">
          <w:rPr>
            <w:rStyle w:val="aa"/>
            <w:sz w:val="28"/>
            <w:szCs w:val="28"/>
            <w:lang w:val="en-US"/>
          </w:rPr>
          <w:t>U</w:t>
        </w:r>
        <w:r w:rsidR="0068682C" w:rsidRPr="0068682C">
          <w:rPr>
            <w:rStyle w:val="aa"/>
            <w:sz w:val="28"/>
            <w:szCs w:val="28"/>
          </w:rPr>
          <w:t>08</w:t>
        </w:r>
        <w:r w:rsidR="0068682C" w:rsidRPr="009A0280">
          <w:rPr>
            <w:rStyle w:val="aa"/>
            <w:sz w:val="28"/>
            <w:szCs w:val="28"/>
            <w:lang w:val="en-US"/>
          </w:rPr>
          <w:t>GL</w:t>
        </w:r>
        <w:r w:rsidR="0068682C" w:rsidRPr="0068682C">
          <w:rPr>
            <w:rStyle w:val="aa"/>
            <w:sz w:val="28"/>
            <w:szCs w:val="28"/>
          </w:rPr>
          <w:t>3</w:t>
        </w:r>
        <w:r w:rsidR="0068682C" w:rsidRPr="009A0280">
          <w:rPr>
            <w:rStyle w:val="aa"/>
            <w:sz w:val="28"/>
            <w:szCs w:val="28"/>
            <w:lang w:val="en-US"/>
          </w:rPr>
          <w:t>GmZQGIynC</w:t>
        </w:r>
        <w:r w:rsidR="0068682C" w:rsidRPr="0068682C">
          <w:rPr>
            <w:rStyle w:val="aa"/>
            <w:sz w:val="28"/>
            <w:szCs w:val="28"/>
          </w:rPr>
          <w:t>-</w:t>
        </w:r>
        <w:r w:rsidR="0068682C" w:rsidRPr="009A0280">
          <w:rPr>
            <w:rStyle w:val="aa"/>
            <w:sz w:val="28"/>
            <w:szCs w:val="28"/>
            <w:lang w:val="en-US"/>
          </w:rPr>
          <w:t>RoJw</w:t>
        </w:r>
        <w:r w:rsidR="0068682C" w:rsidRPr="0068682C">
          <w:rPr>
            <w:rStyle w:val="aa"/>
            <w:sz w:val="28"/>
            <w:szCs w:val="28"/>
          </w:rPr>
          <w:t>31</w:t>
        </w:r>
        <w:r w:rsidR="0068682C" w:rsidRPr="009A0280">
          <w:rPr>
            <w:rStyle w:val="aa"/>
            <w:sz w:val="28"/>
            <w:szCs w:val="28"/>
            <w:lang w:val="en-US"/>
          </w:rPr>
          <w:t>gBFEtG</w:t>
        </w:r>
        <w:r w:rsidR="0068682C" w:rsidRPr="0068682C">
          <w:rPr>
            <w:rStyle w:val="aa"/>
            <w:sz w:val="28"/>
            <w:szCs w:val="28"/>
          </w:rPr>
          <w:t>#</w:t>
        </w:r>
        <w:r w:rsidR="0068682C" w:rsidRPr="009A0280">
          <w:rPr>
            <w:rStyle w:val="aa"/>
            <w:sz w:val="28"/>
            <w:szCs w:val="28"/>
            <w:lang w:val="en-US"/>
          </w:rPr>
          <w:t>scrollTo</w:t>
        </w:r>
        <w:r w:rsidR="0068682C" w:rsidRPr="0068682C">
          <w:rPr>
            <w:rStyle w:val="aa"/>
            <w:sz w:val="28"/>
            <w:szCs w:val="28"/>
          </w:rPr>
          <w:t>=</w:t>
        </w:r>
        <w:r w:rsidR="0068682C" w:rsidRPr="009A0280">
          <w:rPr>
            <w:rStyle w:val="aa"/>
            <w:sz w:val="28"/>
            <w:szCs w:val="28"/>
            <w:lang w:val="en-US"/>
          </w:rPr>
          <w:t>vmSCzWIUYpXC</w:t>
        </w:r>
      </w:hyperlink>
      <w:r w:rsidR="0068682C" w:rsidRPr="0068682C">
        <w:rPr>
          <w:sz w:val="28"/>
          <w:szCs w:val="28"/>
        </w:rPr>
        <w:t xml:space="preserve">  - </w:t>
      </w:r>
      <w:r w:rsidR="0068682C">
        <w:rPr>
          <w:sz w:val="28"/>
          <w:szCs w:val="28"/>
        </w:rPr>
        <w:t xml:space="preserve">ссылка на блокнот с кодом в </w:t>
      </w:r>
      <w:r w:rsidR="0068682C">
        <w:rPr>
          <w:sz w:val="28"/>
          <w:szCs w:val="28"/>
          <w:lang w:val="en-US"/>
        </w:rPr>
        <w:t>Google</w:t>
      </w:r>
      <w:r w:rsidR="0068682C" w:rsidRPr="0068682C">
        <w:rPr>
          <w:sz w:val="28"/>
          <w:szCs w:val="28"/>
        </w:rPr>
        <w:t xml:space="preserve"> </w:t>
      </w:r>
      <w:r w:rsidR="0068682C">
        <w:rPr>
          <w:sz w:val="28"/>
          <w:szCs w:val="28"/>
          <w:lang w:val="en-US"/>
        </w:rPr>
        <w:t>Colab</w:t>
      </w:r>
      <w:r w:rsidR="00982B2C">
        <w:rPr>
          <w:sz w:val="28"/>
          <w:szCs w:val="28"/>
        </w:rPr>
        <w:t>.</w:t>
      </w:r>
    </w:p>
    <w:sectPr w:rsidR="0068682C" w:rsidRPr="0068682C">
      <w:footerReference w:type="default" r:id="rId50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E10B1A" w14:textId="77777777" w:rsidR="00923DD3" w:rsidRDefault="00923DD3">
      <w:r>
        <w:separator/>
      </w:r>
    </w:p>
  </w:endnote>
  <w:endnote w:type="continuationSeparator" w:id="0">
    <w:p w14:paraId="011BC1EE" w14:textId="77777777" w:rsidR="00923DD3" w:rsidRDefault="00923D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C-Italic">
    <w:altName w:val="Calibri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D40C71" w14:textId="4ECE19F1" w:rsidR="00435AB3" w:rsidRDefault="0053323C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FF5266">
      <w:rPr>
        <w:noProof/>
        <w:color w:val="000000"/>
      </w:rPr>
      <w:t>2</w:t>
    </w:r>
    <w:r>
      <w:rPr>
        <w:color w:val="000000"/>
      </w:rPr>
      <w:fldChar w:fldCharType="end"/>
    </w:r>
  </w:p>
  <w:p w14:paraId="0CD40C72" w14:textId="77777777" w:rsidR="00435AB3" w:rsidRDefault="00435AB3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909E8F" w14:textId="77777777" w:rsidR="00923DD3" w:rsidRDefault="00923DD3">
      <w:r>
        <w:separator/>
      </w:r>
    </w:p>
  </w:footnote>
  <w:footnote w:type="continuationSeparator" w:id="0">
    <w:p w14:paraId="600CD117" w14:textId="77777777" w:rsidR="00923DD3" w:rsidRDefault="00923D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B0671A"/>
    <w:multiLevelType w:val="hybridMultilevel"/>
    <w:tmpl w:val="2B62C6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E5106E"/>
    <w:multiLevelType w:val="multilevel"/>
    <w:tmpl w:val="F180751C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0C275C0E"/>
    <w:multiLevelType w:val="multilevel"/>
    <w:tmpl w:val="4D8A163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CE56997"/>
    <w:multiLevelType w:val="multilevel"/>
    <w:tmpl w:val="4D8A163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126191B"/>
    <w:multiLevelType w:val="multilevel"/>
    <w:tmpl w:val="5532ECA2"/>
    <w:lvl w:ilvl="0">
      <w:start w:val="1"/>
      <w:numFmt w:val="decimal"/>
      <w:lvlText w:val="%1."/>
      <w:lvlJc w:val="left"/>
      <w:pPr>
        <w:ind w:left="785" w:hanging="360"/>
      </w:pPr>
      <w:rPr>
        <w:b w:val="0"/>
        <w:bCs w:val="0"/>
        <w:color w:val="000000"/>
      </w:rPr>
    </w:lvl>
    <w:lvl w:ilvl="1">
      <w:start w:val="1"/>
      <w:numFmt w:val="lowerLetter"/>
      <w:lvlText w:val="%2)"/>
      <w:lvlJc w:val="left"/>
      <w:pPr>
        <w:ind w:left="425" w:hanging="360"/>
      </w:pPr>
    </w:lvl>
    <w:lvl w:ilvl="2">
      <w:start w:val="1"/>
      <w:numFmt w:val="decimal"/>
      <w:lvlText w:val="%3)"/>
      <w:lvlJc w:val="left"/>
      <w:pPr>
        <w:ind w:left="785" w:hanging="360"/>
      </w:pPr>
    </w:lvl>
    <w:lvl w:ilvl="3">
      <w:start w:val="1"/>
      <w:numFmt w:val="decimal"/>
      <w:lvlText w:val="(%4)"/>
      <w:lvlJc w:val="left"/>
      <w:pPr>
        <w:ind w:left="1145" w:hanging="360"/>
      </w:pPr>
    </w:lvl>
    <w:lvl w:ilvl="4">
      <w:start w:val="1"/>
      <w:numFmt w:val="lowerLetter"/>
      <w:lvlText w:val="(%5)"/>
      <w:lvlJc w:val="left"/>
      <w:pPr>
        <w:ind w:left="1505" w:hanging="360"/>
      </w:pPr>
    </w:lvl>
    <w:lvl w:ilvl="5">
      <w:start w:val="1"/>
      <w:numFmt w:val="lowerRoman"/>
      <w:lvlText w:val="(%6)"/>
      <w:lvlJc w:val="left"/>
      <w:pPr>
        <w:ind w:left="1865" w:hanging="360"/>
      </w:pPr>
    </w:lvl>
    <w:lvl w:ilvl="6">
      <w:start w:val="1"/>
      <w:numFmt w:val="decimal"/>
      <w:lvlText w:val="%7."/>
      <w:lvlJc w:val="left"/>
      <w:pPr>
        <w:ind w:left="2225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585" w:hanging="360"/>
      </w:pPr>
    </w:lvl>
    <w:lvl w:ilvl="8">
      <w:start w:val="1"/>
      <w:numFmt w:val="lowerRoman"/>
      <w:lvlText w:val="%9."/>
      <w:lvlJc w:val="left"/>
      <w:pPr>
        <w:ind w:left="2945" w:hanging="360"/>
      </w:pPr>
    </w:lvl>
  </w:abstractNum>
  <w:abstractNum w:abstractNumId="5" w15:restartNumberingAfterBreak="0">
    <w:nsid w:val="1193781A"/>
    <w:multiLevelType w:val="hybridMultilevel"/>
    <w:tmpl w:val="B50C06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D5235"/>
    <w:multiLevelType w:val="hybridMultilevel"/>
    <w:tmpl w:val="411AFE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9B1031"/>
    <w:multiLevelType w:val="multilevel"/>
    <w:tmpl w:val="0518B046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6F6A03"/>
    <w:multiLevelType w:val="multilevel"/>
    <w:tmpl w:val="940C3C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BA2572"/>
    <w:multiLevelType w:val="hybridMultilevel"/>
    <w:tmpl w:val="B50C06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E4F73"/>
    <w:multiLevelType w:val="multilevel"/>
    <w:tmpl w:val="0518B046"/>
    <w:lvl w:ilvl="0">
      <w:start w:val="1"/>
      <w:numFmt w:val="decimal"/>
      <w:lvlText w:val="%1."/>
      <w:lvlJc w:val="left"/>
      <w:pPr>
        <w:ind w:left="1352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B63B32"/>
    <w:multiLevelType w:val="multilevel"/>
    <w:tmpl w:val="3CD2ABA4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A871D10"/>
    <w:multiLevelType w:val="hybridMultilevel"/>
    <w:tmpl w:val="F36034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D965997"/>
    <w:multiLevelType w:val="multilevel"/>
    <w:tmpl w:val="6D48D2AE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4" w15:restartNumberingAfterBreak="0">
    <w:nsid w:val="4E5720C2"/>
    <w:multiLevelType w:val="multilevel"/>
    <w:tmpl w:val="BFD4AED6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4F815DAB"/>
    <w:multiLevelType w:val="multilevel"/>
    <w:tmpl w:val="0518B046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DB3942"/>
    <w:multiLevelType w:val="multilevel"/>
    <w:tmpl w:val="9ED4CA76"/>
    <w:lvl w:ilvl="0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AB7651B"/>
    <w:multiLevelType w:val="multilevel"/>
    <w:tmpl w:val="0518B046"/>
    <w:lvl w:ilvl="0">
      <w:start w:val="1"/>
      <w:numFmt w:val="decimal"/>
      <w:lvlText w:val="%1."/>
      <w:lvlJc w:val="left"/>
      <w:pPr>
        <w:ind w:left="1352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C470A9"/>
    <w:multiLevelType w:val="hybridMultilevel"/>
    <w:tmpl w:val="C06439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3190271"/>
    <w:multiLevelType w:val="multilevel"/>
    <w:tmpl w:val="CFA45448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68FF5A2D"/>
    <w:multiLevelType w:val="multilevel"/>
    <w:tmpl w:val="4D8A163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6E562515"/>
    <w:multiLevelType w:val="multilevel"/>
    <w:tmpl w:val="A2668A28"/>
    <w:lvl w:ilvl="0">
      <w:start w:val="1"/>
      <w:numFmt w:val="decimal"/>
      <w:pStyle w:val="1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6F2C42D7"/>
    <w:multiLevelType w:val="multilevel"/>
    <w:tmpl w:val="5532ECA2"/>
    <w:lvl w:ilvl="0">
      <w:start w:val="1"/>
      <w:numFmt w:val="decimal"/>
      <w:lvlText w:val="%1."/>
      <w:lvlJc w:val="left"/>
      <w:pPr>
        <w:ind w:left="785" w:hanging="360"/>
      </w:pPr>
      <w:rPr>
        <w:b w:val="0"/>
        <w:bCs w:val="0"/>
        <w:color w:val="000000"/>
      </w:rPr>
    </w:lvl>
    <w:lvl w:ilvl="1">
      <w:start w:val="1"/>
      <w:numFmt w:val="lowerLetter"/>
      <w:lvlText w:val="%2)"/>
      <w:lvlJc w:val="left"/>
      <w:pPr>
        <w:ind w:left="425" w:hanging="360"/>
      </w:pPr>
    </w:lvl>
    <w:lvl w:ilvl="2">
      <w:start w:val="1"/>
      <w:numFmt w:val="decimal"/>
      <w:lvlText w:val="%3)"/>
      <w:lvlJc w:val="left"/>
      <w:pPr>
        <w:ind w:left="785" w:hanging="360"/>
      </w:pPr>
    </w:lvl>
    <w:lvl w:ilvl="3">
      <w:start w:val="1"/>
      <w:numFmt w:val="decimal"/>
      <w:lvlText w:val="(%4)"/>
      <w:lvlJc w:val="left"/>
      <w:pPr>
        <w:ind w:left="1145" w:hanging="360"/>
      </w:pPr>
    </w:lvl>
    <w:lvl w:ilvl="4">
      <w:start w:val="1"/>
      <w:numFmt w:val="lowerLetter"/>
      <w:lvlText w:val="(%5)"/>
      <w:lvlJc w:val="left"/>
      <w:pPr>
        <w:ind w:left="1505" w:hanging="360"/>
      </w:pPr>
    </w:lvl>
    <w:lvl w:ilvl="5">
      <w:start w:val="1"/>
      <w:numFmt w:val="lowerRoman"/>
      <w:lvlText w:val="(%6)"/>
      <w:lvlJc w:val="left"/>
      <w:pPr>
        <w:ind w:left="1865" w:hanging="360"/>
      </w:pPr>
    </w:lvl>
    <w:lvl w:ilvl="6">
      <w:start w:val="1"/>
      <w:numFmt w:val="decimal"/>
      <w:lvlText w:val="%7."/>
      <w:lvlJc w:val="left"/>
      <w:pPr>
        <w:ind w:left="2225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585" w:hanging="360"/>
      </w:pPr>
    </w:lvl>
    <w:lvl w:ilvl="8">
      <w:start w:val="1"/>
      <w:numFmt w:val="lowerRoman"/>
      <w:lvlText w:val="%9."/>
      <w:lvlJc w:val="left"/>
      <w:pPr>
        <w:ind w:left="2945" w:hanging="360"/>
      </w:pPr>
    </w:lvl>
  </w:abstractNum>
  <w:abstractNum w:abstractNumId="23" w15:restartNumberingAfterBreak="0">
    <w:nsid w:val="70497FF8"/>
    <w:multiLevelType w:val="multilevel"/>
    <w:tmpl w:val="4D8A163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4164EA0"/>
    <w:multiLevelType w:val="hybridMultilevel"/>
    <w:tmpl w:val="0A6E5D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5D5AD4"/>
    <w:multiLevelType w:val="multilevel"/>
    <w:tmpl w:val="0518B046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716154"/>
    <w:multiLevelType w:val="multilevel"/>
    <w:tmpl w:val="5CD61836"/>
    <w:lvl w:ilvl="0">
      <w:start w:val="1"/>
      <w:numFmt w:val="decimal"/>
      <w:lvlText w:val="РАЗДЕЛ 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74" w:hanging="394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1"/>
  </w:num>
  <w:num w:numId="3">
    <w:abstractNumId w:val="19"/>
  </w:num>
  <w:num w:numId="4">
    <w:abstractNumId w:val="17"/>
  </w:num>
  <w:num w:numId="5">
    <w:abstractNumId w:val="26"/>
  </w:num>
  <w:num w:numId="6">
    <w:abstractNumId w:val="1"/>
  </w:num>
  <w:num w:numId="7">
    <w:abstractNumId w:val="11"/>
  </w:num>
  <w:num w:numId="8">
    <w:abstractNumId w:val="8"/>
  </w:num>
  <w:num w:numId="9">
    <w:abstractNumId w:val="14"/>
  </w:num>
  <w:num w:numId="10">
    <w:abstractNumId w:val="23"/>
  </w:num>
  <w:num w:numId="11">
    <w:abstractNumId w:val="5"/>
  </w:num>
  <w:num w:numId="12">
    <w:abstractNumId w:val="25"/>
  </w:num>
  <w:num w:numId="13">
    <w:abstractNumId w:val="7"/>
  </w:num>
  <w:num w:numId="14">
    <w:abstractNumId w:val="15"/>
  </w:num>
  <w:num w:numId="15">
    <w:abstractNumId w:val="0"/>
  </w:num>
  <w:num w:numId="16">
    <w:abstractNumId w:val="9"/>
  </w:num>
  <w:num w:numId="17">
    <w:abstractNumId w:val="22"/>
  </w:num>
  <w:num w:numId="18">
    <w:abstractNumId w:val="6"/>
  </w:num>
  <w:num w:numId="19">
    <w:abstractNumId w:val="12"/>
  </w:num>
  <w:num w:numId="20">
    <w:abstractNumId w:val="4"/>
  </w:num>
  <w:num w:numId="21">
    <w:abstractNumId w:val="18"/>
  </w:num>
  <w:num w:numId="22">
    <w:abstractNumId w:val="24"/>
  </w:num>
  <w:num w:numId="23">
    <w:abstractNumId w:val="10"/>
  </w:num>
  <w:num w:numId="24">
    <w:abstractNumId w:val="3"/>
  </w:num>
  <w:num w:numId="25">
    <w:abstractNumId w:val="2"/>
  </w:num>
  <w:num w:numId="26">
    <w:abstractNumId w:val="20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AB3"/>
    <w:rsid w:val="000019B7"/>
    <w:rsid w:val="00001D1B"/>
    <w:rsid w:val="000061D0"/>
    <w:rsid w:val="00006907"/>
    <w:rsid w:val="0001047D"/>
    <w:rsid w:val="00010DD8"/>
    <w:rsid w:val="00011250"/>
    <w:rsid w:val="00011277"/>
    <w:rsid w:val="00023133"/>
    <w:rsid w:val="00032A52"/>
    <w:rsid w:val="00036D91"/>
    <w:rsid w:val="0004466F"/>
    <w:rsid w:val="00054DBA"/>
    <w:rsid w:val="00062F28"/>
    <w:rsid w:val="00086241"/>
    <w:rsid w:val="000B089A"/>
    <w:rsid w:val="000D1779"/>
    <w:rsid w:val="000E0E09"/>
    <w:rsid w:val="000E3048"/>
    <w:rsid w:val="000E70D5"/>
    <w:rsid w:val="00113F79"/>
    <w:rsid w:val="00133EE2"/>
    <w:rsid w:val="00134619"/>
    <w:rsid w:val="00136B78"/>
    <w:rsid w:val="001507FF"/>
    <w:rsid w:val="00164E06"/>
    <w:rsid w:val="001679E8"/>
    <w:rsid w:val="0017175D"/>
    <w:rsid w:val="001768BA"/>
    <w:rsid w:val="0018083E"/>
    <w:rsid w:val="00193990"/>
    <w:rsid w:val="001A1F05"/>
    <w:rsid w:val="001A305F"/>
    <w:rsid w:val="001B558A"/>
    <w:rsid w:val="001C66E2"/>
    <w:rsid w:val="001D3F40"/>
    <w:rsid w:val="001D65AD"/>
    <w:rsid w:val="001E4B52"/>
    <w:rsid w:val="001E59D0"/>
    <w:rsid w:val="001E5D78"/>
    <w:rsid w:val="001E6A37"/>
    <w:rsid w:val="001E70ED"/>
    <w:rsid w:val="001F31FC"/>
    <w:rsid w:val="00217128"/>
    <w:rsid w:val="00230DE7"/>
    <w:rsid w:val="00266005"/>
    <w:rsid w:val="0026646B"/>
    <w:rsid w:val="00266590"/>
    <w:rsid w:val="00270189"/>
    <w:rsid w:val="0027196E"/>
    <w:rsid w:val="00283D40"/>
    <w:rsid w:val="002903D2"/>
    <w:rsid w:val="00293E40"/>
    <w:rsid w:val="002A7554"/>
    <w:rsid w:val="002B0065"/>
    <w:rsid w:val="002B62A6"/>
    <w:rsid w:val="002F404B"/>
    <w:rsid w:val="002F485E"/>
    <w:rsid w:val="00300ED8"/>
    <w:rsid w:val="00300F09"/>
    <w:rsid w:val="00304187"/>
    <w:rsid w:val="00306393"/>
    <w:rsid w:val="003109D7"/>
    <w:rsid w:val="00317158"/>
    <w:rsid w:val="00322577"/>
    <w:rsid w:val="00330F30"/>
    <w:rsid w:val="00334F7E"/>
    <w:rsid w:val="0033658D"/>
    <w:rsid w:val="003413C0"/>
    <w:rsid w:val="0035306C"/>
    <w:rsid w:val="00360EB6"/>
    <w:rsid w:val="00361A19"/>
    <w:rsid w:val="003648BE"/>
    <w:rsid w:val="00364EFF"/>
    <w:rsid w:val="00371696"/>
    <w:rsid w:val="00371D7C"/>
    <w:rsid w:val="003723CB"/>
    <w:rsid w:val="00372C63"/>
    <w:rsid w:val="003A5AD7"/>
    <w:rsid w:val="003A6C0D"/>
    <w:rsid w:val="003B1A9F"/>
    <w:rsid w:val="003C3D84"/>
    <w:rsid w:val="003C5B8B"/>
    <w:rsid w:val="003C7E6F"/>
    <w:rsid w:val="003D475E"/>
    <w:rsid w:val="003E16A8"/>
    <w:rsid w:val="003E31E6"/>
    <w:rsid w:val="003E4FC0"/>
    <w:rsid w:val="003F5B91"/>
    <w:rsid w:val="003F6175"/>
    <w:rsid w:val="004046CF"/>
    <w:rsid w:val="0042760A"/>
    <w:rsid w:val="00433EDE"/>
    <w:rsid w:val="00435AB3"/>
    <w:rsid w:val="00443E0C"/>
    <w:rsid w:val="00445966"/>
    <w:rsid w:val="004620A7"/>
    <w:rsid w:val="004728B0"/>
    <w:rsid w:val="004A0E17"/>
    <w:rsid w:val="004A1D73"/>
    <w:rsid w:val="004B3308"/>
    <w:rsid w:val="004C2E83"/>
    <w:rsid w:val="004F0E86"/>
    <w:rsid w:val="004F5BC1"/>
    <w:rsid w:val="0050109A"/>
    <w:rsid w:val="00505A74"/>
    <w:rsid w:val="00512457"/>
    <w:rsid w:val="00520A59"/>
    <w:rsid w:val="005214B4"/>
    <w:rsid w:val="00527E79"/>
    <w:rsid w:val="0053323C"/>
    <w:rsid w:val="00534974"/>
    <w:rsid w:val="005356C2"/>
    <w:rsid w:val="00544650"/>
    <w:rsid w:val="005605E8"/>
    <w:rsid w:val="00574FBE"/>
    <w:rsid w:val="00581335"/>
    <w:rsid w:val="00592E2B"/>
    <w:rsid w:val="00597B86"/>
    <w:rsid w:val="005A3D8B"/>
    <w:rsid w:val="005D5E10"/>
    <w:rsid w:val="005D7150"/>
    <w:rsid w:val="005D7B68"/>
    <w:rsid w:val="005E0070"/>
    <w:rsid w:val="005F427B"/>
    <w:rsid w:val="005F540D"/>
    <w:rsid w:val="005F7A03"/>
    <w:rsid w:val="006063B3"/>
    <w:rsid w:val="00606C1E"/>
    <w:rsid w:val="006162F0"/>
    <w:rsid w:val="00625B03"/>
    <w:rsid w:val="00632EF4"/>
    <w:rsid w:val="006605A5"/>
    <w:rsid w:val="0066163A"/>
    <w:rsid w:val="00667FE6"/>
    <w:rsid w:val="00682D5B"/>
    <w:rsid w:val="00685146"/>
    <w:rsid w:val="0068682C"/>
    <w:rsid w:val="00697B00"/>
    <w:rsid w:val="006A2544"/>
    <w:rsid w:val="006A44BA"/>
    <w:rsid w:val="006A5937"/>
    <w:rsid w:val="006A5A2B"/>
    <w:rsid w:val="006B48DF"/>
    <w:rsid w:val="006B4B3B"/>
    <w:rsid w:val="006B4FD7"/>
    <w:rsid w:val="006B6A6E"/>
    <w:rsid w:val="006C3454"/>
    <w:rsid w:val="006D12E6"/>
    <w:rsid w:val="006D396C"/>
    <w:rsid w:val="006D7BD8"/>
    <w:rsid w:val="006E41B8"/>
    <w:rsid w:val="006E6D5A"/>
    <w:rsid w:val="006F7740"/>
    <w:rsid w:val="00707ED6"/>
    <w:rsid w:val="00712B41"/>
    <w:rsid w:val="007302A4"/>
    <w:rsid w:val="00736A6A"/>
    <w:rsid w:val="00741C50"/>
    <w:rsid w:val="00763D22"/>
    <w:rsid w:val="0076444E"/>
    <w:rsid w:val="007924D2"/>
    <w:rsid w:val="00793004"/>
    <w:rsid w:val="00793866"/>
    <w:rsid w:val="00794A5D"/>
    <w:rsid w:val="007A77D6"/>
    <w:rsid w:val="007C6912"/>
    <w:rsid w:val="007E02B5"/>
    <w:rsid w:val="007E0338"/>
    <w:rsid w:val="007E24C5"/>
    <w:rsid w:val="007F2C18"/>
    <w:rsid w:val="007F665A"/>
    <w:rsid w:val="008100C3"/>
    <w:rsid w:val="00820A91"/>
    <w:rsid w:val="00822FA8"/>
    <w:rsid w:val="00826E87"/>
    <w:rsid w:val="008337B0"/>
    <w:rsid w:val="0083760C"/>
    <w:rsid w:val="00847994"/>
    <w:rsid w:val="008569C2"/>
    <w:rsid w:val="00861BE3"/>
    <w:rsid w:val="00864834"/>
    <w:rsid w:val="008903AC"/>
    <w:rsid w:val="00893A04"/>
    <w:rsid w:val="008A1F37"/>
    <w:rsid w:val="008B38B1"/>
    <w:rsid w:val="008B6FFA"/>
    <w:rsid w:val="008C4270"/>
    <w:rsid w:val="008D489C"/>
    <w:rsid w:val="0090117E"/>
    <w:rsid w:val="0090367E"/>
    <w:rsid w:val="009064EF"/>
    <w:rsid w:val="0090738F"/>
    <w:rsid w:val="00910CB8"/>
    <w:rsid w:val="00915A60"/>
    <w:rsid w:val="009211B9"/>
    <w:rsid w:val="00923DD3"/>
    <w:rsid w:val="009330F8"/>
    <w:rsid w:val="00940502"/>
    <w:rsid w:val="009433D1"/>
    <w:rsid w:val="00947295"/>
    <w:rsid w:val="00953F7E"/>
    <w:rsid w:val="00954C4F"/>
    <w:rsid w:val="009651AF"/>
    <w:rsid w:val="00982B2C"/>
    <w:rsid w:val="00984BBD"/>
    <w:rsid w:val="00987799"/>
    <w:rsid w:val="0099604B"/>
    <w:rsid w:val="00996C83"/>
    <w:rsid w:val="009B2CAD"/>
    <w:rsid w:val="009B7A9B"/>
    <w:rsid w:val="00A127CF"/>
    <w:rsid w:val="00A15F2A"/>
    <w:rsid w:val="00A23059"/>
    <w:rsid w:val="00A4708F"/>
    <w:rsid w:val="00A5337F"/>
    <w:rsid w:val="00A61063"/>
    <w:rsid w:val="00A66C2B"/>
    <w:rsid w:val="00A864BC"/>
    <w:rsid w:val="00A91D25"/>
    <w:rsid w:val="00AA0EB3"/>
    <w:rsid w:val="00AA58E4"/>
    <w:rsid w:val="00AB1309"/>
    <w:rsid w:val="00AE2DA6"/>
    <w:rsid w:val="00AE6545"/>
    <w:rsid w:val="00AF6D16"/>
    <w:rsid w:val="00B03551"/>
    <w:rsid w:val="00B05B75"/>
    <w:rsid w:val="00B07F4B"/>
    <w:rsid w:val="00B2517D"/>
    <w:rsid w:val="00B26519"/>
    <w:rsid w:val="00B47967"/>
    <w:rsid w:val="00B52691"/>
    <w:rsid w:val="00B52982"/>
    <w:rsid w:val="00B56B97"/>
    <w:rsid w:val="00B577F8"/>
    <w:rsid w:val="00B61F00"/>
    <w:rsid w:val="00B70C30"/>
    <w:rsid w:val="00B75BD0"/>
    <w:rsid w:val="00B96563"/>
    <w:rsid w:val="00BA016E"/>
    <w:rsid w:val="00BA6553"/>
    <w:rsid w:val="00BB027A"/>
    <w:rsid w:val="00BC5996"/>
    <w:rsid w:val="00BD0699"/>
    <w:rsid w:val="00BD54C5"/>
    <w:rsid w:val="00BE0455"/>
    <w:rsid w:val="00BE1837"/>
    <w:rsid w:val="00BE62FD"/>
    <w:rsid w:val="00BF1559"/>
    <w:rsid w:val="00BF2CDF"/>
    <w:rsid w:val="00C019D7"/>
    <w:rsid w:val="00C03AE8"/>
    <w:rsid w:val="00C27B54"/>
    <w:rsid w:val="00C46AD6"/>
    <w:rsid w:val="00C7372C"/>
    <w:rsid w:val="00C850FD"/>
    <w:rsid w:val="00C87728"/>
    <w:rsid w:val="00C97E8D"/>
    <w:rsid w:val="00CB09DF"/>
    <w:rsid w:val="00CB3D92"/>
    <w:rsid w:val="00CB4B6F"/>
    <w:rsid w:val="00CB4DF4"/>
    <w:rsid w:val="00CB5D47"/>
    <w:rsid w:val="00CC01A3"/>
    <w:rsid w:val="00CC77D2"/>
    <w:rsid w:val="00CE13E2"/>
    <w:rsid w:val="00CE1D33"/>
    <w:rsid w:val="00CF3F62"/>
    <w:rsid w:val="00CF7A3F"/>
    <w:rsid w:val="00D00FF1"/>
    <w:rsid w:val="00D021BB"/>
    <w:rsid w:val="00D15EC7"/>
    <w:rsid w:val="00D27D13"/>
    <w:rsid w:val="00D30F0F"/>
    <w:rsid w:val="00D32A7E"/>
    <w:rsid w:val="00D41528"/>
    <w:rsid w:val="00D45705"/>
    <w:rsid w:val="00D476F8"/>
    <w:rsid w:val="00D57BC9"/>
    <w:rsid w:val="00D67B19"/>
    <w:rsid w:val="00D717F2"/>
    <w:rsid w:val="00D72ED7"/>
    <w:rsid w:val="00D732FA"/>
    <w:rsid w:val="00D77009"/>
    <w:rsid w:val="00D8212F"/>
    <w:rsid w:val="00DA622E"/>
    <w:rsid w:val="00DB1D89"/>
    <w:rsid w:val="00DB2FCB"/>
    <w:rsid w:val="00DB2FDB"/>
    <w:rsid w:val="00DC3828"/>
    <w:rsid w:val="00DC7311"/>
    <w:rsid w:val="00DD02B0"/>
    <w:rsid w:val="00DD22A1"/>
    <w:rsid w:val="00DD28C9"/>
    <w:rsid w:val="00DE7CB9"/>
    <w:rsid w:val="00E0644D"/>
    <w:rsid w:val="00E17CE1"/>
    <w:rsid w:val="00E33C4E"/>
    <w:rsid w:val="00E45636"/>
    <w:rsid w:val="00E52359"/>
    <w:rsid w:val="00E6507A"/>
    <w:rsid w:val="00E82CDE"/>
    <w:rsid w:val="00E85C21"/>
    <w:rsid w:val="00EB4E9C"/>
    <w:rsid w:val="00EB70C4"/>
    <w:rsid w:val="00EC1A21"/>
    <w:rsid w:val="00EC2F86"/>
    <w:rsid w:val="00EC395B"/>
    <w:rsid w:val="00EC6209"/>
    <w:rsid w:val="00ED13FB"/>
    <w:rsid w:val="00ED4059"/>
    <w:rsid w:val="00EE4637"/>
    <w:rsid w:val="00EF7F92"/>
    <w:rsid w:val="00F01D6F"/>
    <w:rsid w:val="00F2435A"/>
    <w:rsid w:val="00F4365C"/>
    <w:rsid w:val="00F52257"/>
    <w:rsid w:val="00F534F5"/>
    <w:rsid w:val="00F57679"/>
    <w:rsid w:val="00F648BE"/>
    <w:rsid w:val="00F72DC5"/>
    <w:rsid w:val="00F77141"/>
    <w:rsid w:val="00F82CDD"/>
    <w:rsid w:val="00F86C1C"/>
    <w:rsid w:val="00F92886"/>
    <w:rsid w:val="00FA30DF"/>
    <w:rsid w:val="00FA6E99"/>
    <w:rsid w:val="00FB7296"/>
    <w:rsid w:val="00FC1576"/>
    <w:rsid w:val="00FD567D"/>
    <w:rsid w:val="00FD72ED"/>
    <w:rsid w:val="00FE20BA"/>
    <w:rsid w:val="00FE398F"/>
    <w:rsid w:val="00FE6993"/>
    <w:rsid w:val="00FF5266"/>
    <w:rsid w:val="00FF5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D40A2A"/>
  <w15:docId w15:val="{A6232CAF-AF93-4D01-BD09-25C563AFA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02E0"/>
  </w:style>
  <w:style w:type="paragraph" w:styleId="10">
    <w:name w:val="heading 1"/>
    <w:basedOn w:val="a"/>
    <w:next w:val="a"/>
    <w:link w:val="11"/>
    <w:uiPriority w:val="9"/>
    <w:qFormat/>
    <w:rsid w:val="00B05B75"/>
    <w:pPr>
      <w:keepNext/>
      <w:ind w:firstLine="709"/>
      <w:jc w:val="center"/>
      <w:outlineLvl w:val="0"/>
    </w:pPr>
    <w:rPr>
      <w:b/>
      <w:sz w:val="28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AC224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22FA8"/>
    <w:pPr>
      <w:keepNext/>
      <w:keepLines/>
      <w:spacing w:before="200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F7D75"/>
    <w:pPr>
      <w:keepNext/>
      <w:keepLines/>
      <w:spacing w:before="4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eastAsia="en-US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">
    <w:name w:val="Заголовок 1 Знак"/>
    <w:basedOn w:val="a0"/>
    <w:link w:val="10"/>
    <w:uiPriority w:val="9"/>
    <w:rsid w:val="00B05B75"/>
    <w:rPr>
      <w:b/>
      <w:sz w:val="28"/>
      <w:szCs w:val="20"/>
    </w:rPr>
  </w:style>
  <w:style w:type="paragraph" w:styleId="a4">
    <w:name w:val="Body Text"/>
    <w:basedOn w:val="a"/>
    <w:link w:val="a5"/>
    <w:uiPriority w:val="99"/>
    <w:rsid w:val="00B202E0"/>
    <w:pPr>
      <w:spacing w:line="360" w:lineRule="auto"/>
    </w:pPr>
    <w:rPr>
      <w:sz w:val="28"/>
      <w:szCs w:val="20"/>
    </w:rPr>
  </w:style>
  <w:style w:type="character" w:customStyle="1" w:styleId="a5">
    <w:name w:val="Основной текст Знак"/>
    <w:basedOn w:val="a0"/>
    <w:link w:val="a4"/>
    <w:uiPriority w:val="99"/>
    <w:rsid w:val="00B202E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6">
    <w:name w:val="Table Grid"/>
    <w:basedOn w:val="a1"/>
    <w:rsid w:val="00B202E0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34"/>
    <w:qFormat/>
    <w:rsid w:val="00D45BB5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rsid w:val="006F7D75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styleId="a9">
    <w:name w:val="TOC Heading"/>
    <w:basedOn w:val="10"/>
    <w:next w:val="a"/>
    <w:uiPriority w:val="39"/>
    <w:unhideWhenUsed/>
    <w:qFormat/>
    <w:rsid w:val="00631196"/>
    <w:pPr>
      <w:keepLines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631196"/>
    <w:pPr>
      <w:spacing w:after="100"/>
    </w:pPr>
  </w:style>
  <w:style w:type="character" w:styleId="aa">
    <w:name w:val="Hyperlink"/>
    <w:basedOn w:val="a0"/>
    <w:uiPriority w:val="99"/>
    <w:unhideWhenUsed/>
    <w:rsid w:val="00631196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63119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63119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customStyle="1" w:styleId="1">
    <w:name w:val="Стиль1"/>
    <w:basedOn w:val="10"/>
    <w:link w:val="13"/>
    <w:qFormat/>
    <w:rsid w:val="00631196"/>
    <w:pPr>
      <w:numPr>
        <w:numId w:val="2"/>
      </w:numPr>
    </w:pPr>
    <w:rPr>
      <w:b w:val="0"/>
      <w:sz w:val="26"/>
      <w:szCs w:val="26"/>
    </w:rPr>
  </w:style>
  <w:style w:type="character" w:customStyle="1" w:styleId="13">
    <w:name w:val="Стиль1 Знак"/>
    <w:basedOn w:val="11"/>
    <w:link w:val="1"/>
    <w:rsid w:val="00631196"/>
    <w:rPr>
      <w:rFonts w:ascii="Times New Roman" w:eastAsia="Times New Roman" w:hAnsi="Times New Roman" w:cs="Times New Roman"/>
      <w:b w:val="0"/>
      <w:sz w:val="26"/>
      <w:szCs w:val="26"/>
      <w:lang w:eastAsia="ru-RU"/>
    </w:rPr>
  </w:style>
  <w:style w:type="character" w:styleId="ab">
    <w:name w:val="Strong"/>
    <w:basedOn w:val="a0"/>
    <w:uiPriority w:val="22"/>
    <w:qFormat/>
    <w:rsid w:val="00DD520E"/>
    <w:rPr>
      <w:b/>
      <w:bCs/>
    </w:rPr>
  </w:style>
  <w:style w:type="paragraph" w:customStyle="1" w:styleId="Default">
    <w:name w:val="Default"/>
    <w:rsid w:val="008426EB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c">
    <w:name w:val="header"/>
    <w:basedOn w:val="a"/>
    <w:link w:val="ad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Код"/>
    <w:basedOn w:val="a7"/>
    <w:link w:val="af1"/>
    <w:qFormat/>
    <w:rsid w:val="004B6761"/>
    <w:pPr>
      <w:ind w:left="0" w:firstLine="709"/>
    </w:pPr>
    <w:rPr>
      <w:rFonts w:ascii="Courier New" w:hAnsi="Courier New" w:cs="Courier New"/>
      <w:lang w:val="en-US"/>
    </w:rPr>
  </w:style>
  <w:style w:type="character" w:styleId="af2">
    <w:name w:val="Placeholder Text"/>
    <w:basedOn w:val="a0"/>
    <w:uiPriority w:val="99"/>
    <w:semiHidden/>
    <w:rsid w:val="00BA1F89"/>
    <w:rPr>
      <w:color w:val="808080"/>
    </w:rPr>
  </w:style>
  <w:style w:type="character" w:customStyle="1" w:styleId="a8">
    <w:name w:val="Абзац списка Знак"/>
    <w:basedOn w:val="a0"/>
    <w:link w:val="a7"/>
    <w:uiPriority w:val="34"/>
    <w:rsid w:val="004B676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Код Знак"/>
    <w:basedOn w:val="a8"/>
    <w:link w:val="af0"/>
    <w:rsid w:val="004B6761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AC224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customStyle="1" w:styleId="22">
    <w:name w:val="Заг. 2"/>
    <w:basedOn w:val="2"/>
    <w:link w:val="23"/>
    <w:qFormat/>
    <w:rsid w:val="00940502"/>
    <w:pPr>
      <w:ind w:firstLine="709"/>
      <w:jc w:val="center"/>
    </w:pPr>
    <w:rPr>
      <w:rFonts w:ascii="Times New Roman" w:hAnsi="Times New Roman" w:cs="Times New Roman"/>
      <w:b/>
      <w:bCs/>
      <w:color w:val="auto"/>
      <w:sz w:val="28"/>
      <w:szCs w:val="28"/>
    </w:rPr>
  </w:style>
  <w:style w:type="character" w:customStyle="1" w:styleId="23">
    <w:name w:val="Заг. 2 Знак"/>
    <w:basedOn w:val="20"/>
    <w:link w:val="22"/>
    <w:rsid w:val="0094050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44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448B7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semiHidden/>
    <w:unhideWhenUsed/>
    <w:rsid w:val="00DB311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semiHidden/>
    <w:rsid w:val="00DB31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semiHidden/>
    <w:unhideWhenUsed/>
    <w:rsid w:val="00DB311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DB3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semiHidden/>
    <w:unhideWhenUsed/>
    <w:rsid w:val="00DB3115"/>
    <w:pPr>
      <w:spacing w:before="150" w:after="150" w:line="240" w:lineRule="atLeast"/>
    </w:pPr>
    <w:rPr>
      <w:rFonts w:ascii="Georgia" w:hAnsi="Georgia"/>
      <w:sz w:val="18"/>
      <w:szCs w:val="18"/>
    </w:rPr>
  </w:style>
  <w:style w:type="character" w:customStyle="1" w:styleId="apple-converted-space">
    <w:name w:val="apple-converted-space"/>
    <w:basedOn w:val="a0"/>
    <w:rsid w:val="00DB3115"/>
  </w:style>
  <w:style w:type="character" w:customStyle="1" w:styleId="30">
    <w:name w:val="Заголовок 3 Знак"/>
    <w:basedOn w:val="a0"/>
    <w:link w:val="3"/>
    <w:uiPriority w:val="9"/>
    <w:rsid w:val="00822FA8"/>
    <w:rPr>
      <w:rFonts w:eastAsiaTheme="majorEastAsia" w:cstheme="majorBidi"/>
      <w:b/>
      <w:bCs/>
      <w:sz w:val="28"/>
    </w:rPr>
  </w:style>
  <w:style w:type="paragraph" w:styleId="af6">
    <w:name w:val="Body Text Indent"/>
    <w:basedOn w:val="a"/>
    <w:link w:val="af7"/>
    <w:semiHidden/>
    <w:unhideWhenUsed/>
    <w:rsid w:val="00DB3115"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Основной текст с отступом Знак"/>
    <w:basedOn w:val="a0"/>
    <w:link w:val="af6"/>
    <w:semiHidden/>
    <w:rsid w:val="00DB3115"/>
  </w:style>
  <w:style w:type="paragraph" w:styleId="af8">
    <w:name w:val="No Spacing"/>
    <w:uiPriority w:val="1"/>
    <w:qFormat/>
    <w:rsid w:val="00CA2081"/>
  </w:style>
  <w:style w:type="character" w:styleId="af9">
    <w:name w:val="Emphasis"/>
    <w:basedOn w:val="a0"/>
    <w:uiPriority w:val="20"/>
    <w:qFormat/>
    <w:rsid w:val="000D17C5"/>
    <w:rPr>
      <w:i/>
      <w:iCs/>
    </w:rPr>
  </w:style>
  <w:style w:type="paragraph" w:styleId="afa">
    <w:name w:val="Subtitle"/>
    <w:basedOn w:val="a"/>
    <w:next w:val="a"/>
    <w:uiPriority w:val="11"/>
    <w:qFormat/>
    <w:rsid w:val="00A864BC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eastAsia="Georgia" w:cs="Georgia"/>
      <w:b/>
      <w:i/>
      <w:color w:val="666666"/>
      <w:sz w:val="28"/>
      <w:szCs w:val="48"/>
    </w:rPr>
  </w:style>
  <w:style w:type="character" w:styleId="afb">
    <w:name w:val="Unresolved Mention"/>
    <w:basedOn w:val="a0"/>
    <w:uiPriority w:val="99"/>
    <w:semiHidden/>
    <w:unhideWhenUsed/>
    <w:rsid w:val="00CB4B6F"/>
    <w:rPr>
      <w:color w:val="605E5C"/>
      <w:shd w:val="clear" w:color="auto" w:fill="E1DFDD"/>
    </w:rPr>
  </w:style>
  <w:style w:type="character" w:styleId="afc">
    <w:name w:val="FollowedHyperlink"/>
    <w:basedOn w:val="a0"/>
    <w:uiPriority w:val="99"/>
    <w:semiHidden/>
    <w:unhideWhenUsed/>
    <w:rsid w:val="00E0644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5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10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823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4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0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56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5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15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14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7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3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1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9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9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64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8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80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635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0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2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750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858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5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22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63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6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05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3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94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8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1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28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204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871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43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8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31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8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73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13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17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4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32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67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3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566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8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091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85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48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016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92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26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4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54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44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15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88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537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9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4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28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66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0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0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34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3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6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684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507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566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8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9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7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8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97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7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60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64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648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07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0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17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5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5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8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3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517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305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894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4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47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9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6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6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33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03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8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1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0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2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19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85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3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9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43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34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121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0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2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94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3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100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02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26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8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9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44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8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2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1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7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4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7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8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7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260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88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49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7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38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0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91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2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0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7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5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26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18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9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495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3931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2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7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91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76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797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8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63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8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61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2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3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7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6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65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8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04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77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902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731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60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5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1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85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8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987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33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56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9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1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44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3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3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171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19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46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7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9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92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46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5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8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297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13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30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630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8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989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7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91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159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136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36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521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321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901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30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6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70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70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5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0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1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5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26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97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5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7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0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46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65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6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0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0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5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8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819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0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06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18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7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2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7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21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8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17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07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26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25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5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47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9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45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93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23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23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2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6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78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56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93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8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85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7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90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1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95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032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885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82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9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6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2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757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870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75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4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6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5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79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5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910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551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54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8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0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53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5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07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98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6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4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16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0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93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0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7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1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74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0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9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6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3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7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0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9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7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4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80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18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34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8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5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0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8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256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3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197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7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22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12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5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8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5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2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2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535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34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85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075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45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1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73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53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781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8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0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79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8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8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8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2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47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5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35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8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15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4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19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37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0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4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36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5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9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40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604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8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32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27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8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2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03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9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7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1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9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84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3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65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3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07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8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7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6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22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0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77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54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1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56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1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730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4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412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9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1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95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24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9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83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393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08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2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68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499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01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01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7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17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5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05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7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8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951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260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423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5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4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2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949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26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144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05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9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7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3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1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422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29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85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3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8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150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89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59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25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86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9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5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2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1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94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72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8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0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12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0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24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7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36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8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49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0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2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36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9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8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73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8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25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1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70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00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76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647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3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94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90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32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5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22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00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38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59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6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6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9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83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4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58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76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32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3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8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0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06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45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07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99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42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98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784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667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33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1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16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7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1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92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496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83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95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7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0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1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14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9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1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1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32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9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57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6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9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23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0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0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0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4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7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6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32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16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13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png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1.png"/><Relationship Id="rId47" Type="http://schemas.openxmlformats.org/officeDocument/2006/relationships/hyperlink" Target="https://colab.research.google.com/drive/1YIOGf38skLQ-RX5TFojpyXdaBy9NlvlF?usp=sharing" TargetMode="External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hyperlink" Target="https://www.kaggle.com/datasets/morph1max/password-security-sber-dataset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hyperlink" Target="https://colab.research.google.com/drive/1Qvv_U08GL3GmZQGIynC-RoJw31gBFEtG" TargetMode="Externa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3.png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2.png"/><Relationship Id="rId48" Type="http://schemas.openxmlformats.org/officeDocument/2006/relationships/hyperlink" Target="https://www.tensorflow.org/api_docs/python/tf" TargetMode="External"/><Relationship Id="rId8" Type="http://schemas.openxmlformats.org/officeDocument/2006/relationships/endnotes" Target="endnotes.xml"/><Relationship Id="rId51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hyperlink" Target="https://scikit-learn.org/stable/api/sklearn.html" TargetMode="External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DoeiYeP9Oa/syCTCIicaG/PWmbw==">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E2495B2-0FF7-44C9-AF0F-679989D81C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</TotalTime>
  <Pages>34</Pages>
  <Words>6201</Words>
  <Characters>35348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Кирилл Любов</cp:lastModifiedBy>
  <cp:revision>346</cp:revision>
  <dcterms:created xsi:type="dcterms:W3CDTF">2023-01-11T11:37:00Z</dcterms:created>
  <dcterms:modified xsi:type="dcterms:W3CDTF">2024-12-19T10:06:00Z</dcterms:modified>
</cp:coreProperties>
</file>